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1AEDD5D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2C6EF16F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3730EF17" w14:textId="77777777" w:rsidR="00971F49" w:rsidRDefault="00971F49" w:rsidP="00971F49">
      <w:pPr>
        <w:jc w:val="center"/>
      </w:pPr>
      <w:r>
        <w:t>политехнический университет</w:t>
      </w:r>
    </w:p>
    <w:p w14:paraId="6B5125F0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23294733" w14:textId="77777777" w:rsidR="00971F49" w:rsidRDefault="00971F49" w:rsidP="00971F49">
      <w:pPr>
        <w:jc w:val="center"/>
      </w:pPr>
    </w:p>
    <w:p w14:paraId="019D2F4C" w14:textId="77777777" w:rsidR="00971F49" w:rsidRDefault="00971F49" w:rsidP="00971F49">
      <w:pPr>
        <w:jc w:val="center"/>
      </w:pPr>
    </w:p>
    <w:p w14:paraId="062C19D4" w14:textId="77777777" w:rsidR="00971F49" w:rsidRDefault="00971F49" w:rsidP="00971F49">
      <w:pPr>
        <w:jc w:val="center"/>
      </w:pPr>
    </w:p>
    <w:p w14:paraId="64E79BBA" w14:textId="77777777" w:rsidR="00971F49" w:rsidRDefault="00971F49" w:rsidP="00971F49">
      <w:pPr>
        <w:jc w:val="center"/>
      </w:pPr>
    </w:p>
    <w:p w14:paraId="244E1F5F" w14:textId="77777777" w:rsidR="00971F49" w:rsidRDefault="00971F49" w:rsidP="00971F49">
      <w:pPr>
        <w:jc w:val="center"/>
      </w:pPr>
    </w:p>
    <w:p w14:paraId="64165035" w14:textId="77777777" w:rsidR="00971F49" w:rsidRDefault="00971F49" w:rsidP="00971F49">
      <w:pPr>
        <w:jc w:val="center"/>
      </w:pPr>
    </w:p>
    <w:p w14:paraId="470FF325" w14:textId="77777777" w:rsidR="00971F49" w:rsidRDefault="00971F49" w:rsidP="00971F49">
      <w:pPr>
        <w:jc w:val="center"/>
      </w:pPr>
    </w:p>
    <w:p w14:paraId="49EFAFE0" w14:textId="77777777" w:rsidR="00971F49" w:rsidRDefault="00971F49" w:rsidP="00971F49">
      <w:pPr>
        <w:jc w:val="center"/>
      </w:pPr>
    </w:p>
    <w:p w14:paraId="0B3B11A0" w14:textId="77777777" w:rsidR="00971F49" w:rsidRDefault="00971F49" w:rsidP="00971F49">
      <w:pPr>
        <w:jc w:val="center"/>
      </w:pPr>
    </w:p>
    <w:p w14:paraId="741FD427" w14:textId="77777777" w:rsidR="00971F49" w:rsidRDefault="00971F49" w:rsidP="00971F49">
      <w:pPr>
        <w:jc w:val="center"/>
      </w:pPr>
    </w:p>
    <w:p w14:paraId="041AE2BE" w14:textId="77777777" w:rsidR="00971F49" w:rsidRDefault="00971F49" w:rsidP="00971F49">
      <w:pPr>
        <w:jc w:val="center"/>
      </w:pPr>
    </w:p>
    <w:p w14:paraId="16794F32" w14:textId="77777777" w:rsidR="00971F49" w:rsidRDefault="00971F49" w:rsidP="00971F49">
      <w:pPr>
        <w:jc w:val="center"/>
      </w:pPr>
    </w:p>
    <w:p w14:paraId="46DFDF2C" w14:textId="77777777" w:rsidR="00971F49" w:rsidRDefault="00971F49" w:rsidP="00971F49">
      <w:pPr>
        <w:jc w:val="center"/>
      </w:pPr>
    </w:p>
    <w:p w14:paraId="158162B2" w14:textId="77777777" w:rsidR="00971F49" w:rsidRDefault="00971F49" w:rsidP="00971F49">
      <w:pPr>
        <w:jc w:val="center"/>
      </w:pPr>
    </w:p>
    <w:p w14:paraId="1FB3F3A0" w14:textId="01D7C4C3" w:rsidR="00971F49" w:rsidRDefault="00971F49" w:rsidP="00971F49">
      <w:pPr>
        <w:jc w:val="center"/>
      </w:pPr>
      <w:r>
        <w:t xml:space="preserve">Отчет по лабораторной работе № </w:t>
      </w:r>
      <w:r w:rsidR="00636AAB">
        <w:t>5</w:t>
      </w:r>
    </w:p>
    <w:p w14:paraId="5595F400" w14:textId="6F8C53A9" w:rsidR="00971F49" w:rsidRDefault="00971F49" w:rsidP="00971F49">
      <w:pPr>
        <w:jc w:val="center"/>
      </w:pPr>
      <w:r>
        <w:t>тема «</w:t>
      </w:r>
      <w:r w:rsidR="00636AAB">
        <w:t>Ветвящиеся алгоритмы</w:t>
      </w:r>
      <w:r>
        <w:t xml:space="preserve">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14:paraId="74BE8AA6" w14:textId="77777777" w:rsidR="00971F49" w:rsidRDefault="00971F49" w:rsidP="00971F49">
      <w:pPr>
        <w:jc w:val="center"/>
      </w:pPr>
      <w:r>
        <w:t>по дисциплине «Информатика»</w:t>
      </w:r>
    </w:p>
    <w:p w14:paraId="4CD9FCAA" w14:textId="77777777" w:rsidR="00971F49" w:rsidRDefault="00971F49" w:rsidP="00971F49">
      <w:pPr>
        <w:jc w:val="center"/>
      </w:pPr>
    </w:p>
    <w:p w14:paraId="61BED10F" w14:textId="77777777" w:rsidR="00971F49" w:rsidRDefault="00971F49" w:rsidP="00971F49">
      <w:pPr>
        <w:jc w:val="center"/>
      </w:pPr>
    </w:p>
    <w:p w14:paraId="70671B57" w14:textId="77777777" w:rsidR="00971F49" w:rsidRDefault="00971F49" w:rsidP="00971F49">
      <w:pPr>
        <w:jc w:val="center"/>
      </w:pPr>
    </w:p>
    <w:p w14:paraId="3E90D237" w14:textId="77777777" w:rsidR="00971F49" w:rsidRDefault="00971F49" w:rsidP="00971F49">
      <w:pPr>
        <w:jc w:val="center"/>
      </w:pPr>
    </w:p>
    <w:p w14:paraId="54DD5A53" w14:textId="77777777" w:rsidR="00971F49" w:rsidRDefault="00971F49" w:rsidP="00971F49">
      <w:pPr>
        <w:jc w:val="center"/>
      </w:pPr>
    </w:p>
    <w:p w14:paraId="4ADF13E5" w14:textId="77777777" w:rsidR="00971F49" w:rsidRDefault="00971F49" w:rsidP="00971F49">
      <w:pPr>
        <w:jc w:val="center"/>
      </w:pPr>
    </w:p>
    <w:p w14:paraId="6B0B07B0" w14:textId="77777777" w:rsidR="00971F49" w:rsidRDefault="00971F49" w:rsidP="00971F49">
      <w:pPr>
        <w:jc w:val="center"/>
      </w:pPr>
    </w:p>
    <w:p w14:paraId="2132E06D" w14:textId="77777777" w:rsidR="00971F49" w:rsidRDefault="00971F49" w:rsidP="00971F49">
      <w:pPr>
        <w:jc w:val="center"/>
      </w:pPr>
    </w:p>
    <w:p w14:paraId="37D8883F" w14:textId="0C945760" w:rsidR="00971F49" w:rsidRDefault="00971F49" w:rsidP="00971F49">
      <w:pPr>
        <w:ind w:left="5670"/>
        <w:jc w:val="left"/>
      </w:pPr>
      <w:r>
        <w:t>Выполнил: студент групп</w:t>
      </w:r>
      <w:r w:rsidR="00154025">
        <w:t>ы</w:t>
      </w:r>
      <w:r>
        <w:t xml:space="preserve"> ИСТ-2</w:t>
      </w:r>
      <w:r w:rsidR="00154025">
        <w:t>2</w:t>
      </w:r>
      <w:r>
        <w:t>-1б</w:t>
      </w:r>
      <w:r w:rsidR="00154025">
        <w:t xml:space="preserve"> </w:t>
      </w:r>
      <w:r w:rsidR="003834CA">
        <w:t>Вихляев И.С.</w:t>
      </w:r>
    </w:p>
    <w:p w14:paraId="4DEB3DA5" w14:textId="569424E3" w:rsidR="00600072" w:rsidRPr="00600072" w:rsidRDefault="003834CA" w:rsidP="00971F49">
      <w:pPr>
        <w:ind w:left="5670"/>
        <w:jc w:val="left"/>
      </w:pPr>
      <w:r>
        <w:t>6</w:t>
      </w:r>
      <w:r w:rsidR="00600072" w:rsidRPr="00E14EDB">
        <w:t xml:space="preserve"> </w:t>
      </w:r>
      <w:r w:rsidR="00600072">
        <w:t>вариант</w:t>
      </w:r>
    </w:p>
    <w:p w14:paraId="08EF99C7" w14:textId="77777777" w:rsidR="00971F49" w:rsidRDefault="00971F49" w:rsidP="00971F49">
      <w:pPr>
        <w:ind w:left="5670"/>
        <w:jc w:val="left"/>
      </w:pPr>
    </w:p>
    <w:p w14:paraId="6AEB264E" w14:textId="77777777" w:rsidR="00971F49" w:rsidRDefault="00971F49" w:rsidP="00971F49">
      <w:pPr>
        <w:ind w:left="5670"/>
        <w:jc w:val="left"/>
      </w:pPr>
    </w:p>
    <w:p w14:paraId="0386B5B7" w14:textId="7FB1188B" w:rsidR="00971F49" w:rsidRDefault="00971F49" w:rsidP="00971F49">
      <w:pPr>
        <w:jc w:val="center"/>
      </w:pPr>
    </w:p>
    <w:p w14:paraId="4807874E" w14:textId="77777777" w:rsidR="00154025" w:rsidRDefault="00154025" w:rsidP="00971F49">
      <w:pPr>
        <w:jc w:val="center"/>
      </w:pPr>
    </w:p>
    <w:p w14:paraId="61F5E8AC" w14:textId="77777777" w:rsidR="00971F49" w:rsidRDefault="00971F49" w:rsidP="00971F49">
      <w:pPr>
        <w:jc w:val="center"/>
      </w:pPr>
    </w:p>
    <w:p w14:paraId="31EBFB5B" w14:textId="77777777" w:rsidR="00971F49" w:rsidRDefault="00971F49" w:rsidP="00971F49">
      <w:pPr>
        <w:jc w:val="center"/>
      </w:pPr>
    </w:p>
    <w:p w14:paraId="4516A8FA" w14:textId="77777777" w:rsidR="00971F49" w:rsidRDefault="00971F49" w:rsidP="00971F49">
      <w:pPr>
        <w:jc w:val="center"/>
      </w:pPr>
    </w:p>
    <w:p w14:paraId="115D4D46" w14:textId="77777777" w:rsidR="00971F49" w:rsidRDefault="00971F49" w:rsidP="00971F49">
      <w:pPr>
        <w:jc w:val="center"/>
      </w:pPr>
    </w:p>
    <w:p w14:paraId="436A30B9" w14:textId="77777777" w:rsidR="00971F49" w:rsidRDefault="00971F49" w:rsidP="00971F49">
      <w:pPr>
        <w:jc w:val="center"/>
      </w:pPr>
    </w:p>
    <w:p w14:paraId="5BDC0F2F" w14:textId="77777777" w:rsidR="00971F49" w:rsidRDefault="00971F49" w:rsidP="00971F49">
      <w:pPr>
        <w:jc w:val="center"/>
      </w:pPr>
    </w:p>
    <w:p w14:paraId="243F6015" w14:textId="77777777" w:rsidR="00971F49" w:rsidRDefault="00971F49" w:rsidP="00971F49">
      <w:pPr>
        <w:jc w:val="center"/>
      </w:pPr>
    </w:p>
    <w:p w14:paraId="2E55CF96" w14:textId="77777777" w:rsidR="00971F49" w:rsidRDefault="00971F49" w:rsidP="00971F49">
      <w:pPr>
        <w:jc w:val="center"/>
      </w:pPr>
    </w:p>
    <w:p w14:paraId="2D096BAF" w14:textId="6BB04071" w:rsidR="00971F49" w:rsidRDefault="00971F49" w:rsidP="00600072">
      <w:pPr>
        <w:spacing w:after="200" w:line="276" w:lineRule="auto"/>
        <w:rPr>
          <w:b/>
        </w:rPr>
      </w:pPr>
      <w:r>
        <w:rPr>
          <w:b/>
        </w:rPr>
        <w:br w:type="page"/>
      </w:r>
    </w:p>
    <w:p w14:paraId="6EF01588" w14:textId="77777777" w:rsidR="0037690F" w:rsidRPr="00D446C2" w:rsidRDefault="0037690F" w:rsidP="0037690F">
      <w:pPr>
        <w:pStyle w:val="10"/>
      </w:pPr>
      <w:bookmarkStart w:id="0" w:name="_Toc84504560"/>
      <w:r>
        <w:lastRenderedPageBreak/>
        <w:t>Задание 1</w:t>
      </w:r>
      <w:bookmarkEnd w:id="0"/>
    </w:p>
    <w:p w14:paraId="0B76FDF7" w14:textId="77777777" w:rsidR="00FA5111" w:rsidRPr="00D446C2" w:rsidRDefault="00D446C2" w:rsidP="0037690F">
      <w:pPr>
        <w:pStyle w:val="2"/>
      </w:pPr>
      <w:bookmarkStart w:id="1" w:name="_Toc84504561"/>
      <w:r>
        <w:t xml:space="preserve">1.1. </w:t>
      </w:r>
      <w:r w:rsidR="0037690F">
        <w:t>Постановка задачи</w:t>
      </w:r>
      <w:bookmarkEnd w:id="1"/>
    </w:p>
    <w:p w14:paraId="77590FC9" w14:textId="07E272CB" w:rsidR="003834CA" w:rsidRPr="003B3436" w:rsidRDefault="00636AAB" w:rsidP="00636AAB">
      <w:pPr>
        <w:ind w:firstLine="708"/>
        <w:contextualSpacing/>
        <w:rPr>
          <w:rFonts w:cs="Times New Roman"/>
          <w:szCs w:val="24"/>
        </w:rPr>
      </w:pPr>
      <w:r>
        <w:t xml:space="preserve">На </w:t>
      </w:r>
      <w:r w:rsidRPr="007F6692">
        <w:t xml:space="preserve">плоскости заданы своими координатами </w:t>
      </w:r>
      <w:r>
        <w:t>4 точ</w:t>
      </w:r>
      <w:r w:rsidRPr="007F6692">
        <w:t>к</w:t>
      </w:r>
      <w:r>
        <w:t>и</w:t>
      </w:r>
      <w:r w:rsidRPr="007F6692">
        <w:t>. Составить программу, определяющую между какими из точек самое большое</w:t>
      </w:r>
      <w:r>
        <w:t xml:space="preserve"> и самое маленькое</w:t>
      </w:r>
      <w:r w:rsidRPr="007F6692">
        <w:t xml:space="preserve"> расстояние (</w:t>
      </w:r>
      <w:r>
        <w:t>задача решается без использования массивов</w:t>
      </w:r>
      <w:r w:rsidRPr="007F6692">
        <w:t>).</w:t>
      </w:r>
    </w:p>
    <w:p w14:paraId="21E925F8" w14:textId="77777777" w:rsidR="00FF6D44" w:rsidRPr="00154025" w:rsidRDefault="00FF6D44" w:rsidP="001E2AC2"/>
    <w:p w14:paraId="08625B76" w14:textId="0FF6A349" w:rsidR="001E2AC2" w:rsidRDefault="00D446C2" w:rsidP="0037690F">
      <w:pPr>
        <w:pStyle w:val="2"/>
      </w:pPr>
      <w:bookmarkStart w:id="2" w:name="_Toc84504562"/>
      <w:r w:rsidRPr="00154025">
        <w:t xml:space="preserve">1.2. </w:t>
      </w:r>
      <w:r w:rsidR="0037690F">
        <w:t>Решение</w:t>
      </w:r>
      <w:r w:rsidR="0037690F" w:rsidRPr="00154025">
        <w:t xml:space="preserve"> </w:t>
      </w:r>
      <w:r w:rsidR="0037690F">
        <w:t>задачи</w:t>
      </w:r>
      <w:r w:rsidR="0037690F" w:rsidRPr="00154025">
        <w:t xml:space="preserve">, </w:t>
      </w:r>
      <w:r w:rsidR="0037690F">
        <w:t>код</w:t>
      </w:r>
      <w:r w:rsidR="0037690F" w:rsidRPr="00154025">
        <w:t xml:space="preserve"> </w:t>
      </w:r>
      <w:r w:rsidR="0037690F">
        <w:t>программы</w:t>
      </w:r>
      <w:bookmarkEnd w:id="2"/>
    </w:p>
    <w:p w14:paraId="14635C93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lang</w:t>
      </w:r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*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2E3260E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util</w:t>
      </w:r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F37B8D6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37BAA3BD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{</w:t>
      </w:r>
    </w:p>
    <w:p w14:paraId="0E2853C5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3C225255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x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BBD4F57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8996284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x1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F655EB6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EEF303A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y1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919FF2F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55F66F3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x2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7FD2696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5BE05B6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y2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5EDD9F4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0CF4062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x3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9E5A1CE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97D2A23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y3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1C65EF1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234F3A8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x4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4743F0A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AA3264A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y4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000E5EA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D80ED3F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lose</w:t>
      </w:r>
      <w:proofErr w:type="spellEnd"/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61A35F2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length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6945742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3E470B9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DC51258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length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3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C5D8918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{</w:t>
      </w:r>
      <w:proofErr w:type="gramEnd"/>
    </w:p>
    <w:p w14:paraId="3B61305E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A89470A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1F7709A6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{</w:t>
      </w:r>
      <w:proofErr w:type="gramEnd"/>
    </w:p>
    <w:p w14:paraId="34B9F5EE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D1C7005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27025160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length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4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EF89663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{</w:t>
      </w:r>
      <w:proofErr w:type="gramEnd"/>
    </w:p>
    <w:p w14:paraId="41AE0485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BF030C4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588BAFDC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{</w:t>
      </w:r>
      <w:proofErr w:type="gramEnd"/>
    </w:p>
    <w:p w14:paraId="01E670E7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0860991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3129A345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length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2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3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5696342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lastRenderedPageBreak/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{</w:t>
      </w:r>
      <w:proofErr w:type="gramEnd"/>
    </w:p>
    <w:p w14:paraId="57118F76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7B99811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060B9F71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{</w:t>
      </w:r>
      <w:proofErr w:type="gramEnd"/>
    </w:p>
    <w:p w14:paraId="06F06EAC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0D26DF0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33D06588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length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2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4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CD3E7F9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{</w:t>
      </w:r>
      <w:proofErr w:type="gramEnd"/>
    </w:p>
    <w:p w14:paraId="487725EE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DF6F993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26D13546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{</w:t>
      </w:r>
      <w:proofErr w:type="gramEnd"/>
    </w:p>
    <w:p w14:paraId="42F59319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21909A9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75948197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length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3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3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4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D3C7EF5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{</w:t>
      </w:r>
      <w:proofErr w:type="gramEnd"/>
    </w:p>
    <w:p w14:paraId="74DF55A4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6E57036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1B0E965F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{</w:t>
      </w:r>
      <w:proofErr w:type="gramEnd"/>
    </w:p>
    <w:p w14:paraId="19AB6A52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length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01A7AEB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72EA6CE0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Максимальное значение = 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+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max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265FAF9C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Минимальное значение = 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+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mi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3FE0AC3E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}</w:t>
      </w:r>
    </w:p>
    <w:p w14:paraId="293CA5AF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length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in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in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{</w:t>
      </w:r>
    </w:p>
    <w:p w14:paraId="16ACF847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qr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+ 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4BD7D22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747643CF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14:paraId="45F2FC8A" w14:textId="04224C1D" w:rsidR="00512EB2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3ACE646A" w14:textId="77777777" w:rsidR="002413D5" w:rsidRPr="0053226E" w:rsidRDefault="002413D5" w:rsidP="002413D5">
      <w:pPr>
        <w:pStyle w:val="2"/>
        <w:rPr>
          <w:rFonts w:cs="Times New Roman"/>
        </w:rPr>
      </w:pPr>
      <w:r>
        <w:rPr>
          <w:rFonts w:cs="Times New Roman"/>
          <w:lang w:val="en-US"/>
        </w:rPr>
        <w:t>1</w:t>
      </w:r>
      <w:r w:rsidRPr="00110B11">
        <w:rPr>
          <w:rFonts w:cs="Times New Roman"/>
        </w:rPr>
        <w:t>.</w:t>
      </w:r>
      <w:r>
        <w:rPr>
          <w:rFonts w:cs="Times New Roman"/>
        </w:rPr>
        <w:t>3</w:t>
      </w:r>
      <w:r w:rsidRPr="00110B11">
        <w:rPr>
          <w:rFonts w:cs="Times New Roman"/>
        </w:rPr>
        <w:t xml:space="preserve">. Тестирование кода </w:t>
      </w:r>
    </w:p>
    <w:p w14:paraId="3073D52F" w14:textId="49AC78D3" w:rsidR="002413D5" w:rsidRPr="002413D5" w:rsidRDefault="002413D5" w:rsidP="002413D5">
      <w:r w:rsidRPr="002413D5">
        <w:drawing>
          <wp:inline distT="0" distB="0" distL="0" distR="0" wp14:anchorId="78A417C2" wp14:editId="4A3056E6">
            <wp:extent cx="2964437" cy="2789162"/>
            <wp:effectExtent l="0" t="0" r="762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64437" cy="2789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15A93" w14:textId="42158C1D" w:rsidR="00721B27" w:rsidRPr="00D446C2" w:rsidRDefault="00721B27" w:rsidP="00721B27">
      <w:pPr>
        <w:pStyle w:val="10"/>
      </w:pPr>
      <w:r>
        <w:t>Задание 2</w:t>
      </w:r>
    </w:p>
    <w:p w14:paraId="6F7C6D33" w14:textId="13761D5D" w:rsidR="00636AAB" w:rsidRPr="00636AAB" w:rsidRDefault="00721B27" w:rsidP="00636AAB">
      <w:pPr>
        <w:pStyle w:val="2"/>
      </w:pPr>
      <w:r>
        <w:t>2.1. Постановка задачи</w:t>
      </w:r>
    </w:p>
    <w:p w14:paraId="7CC6845C" w14:textId="7B14644A" w:rsidR="00721B27" w:rsidRPr="00154025" w:rsidRDefault="00636AAB" w:rsidP="00636AAB">
      <w:pPr>
        <w:ind w:firstLine="708"/>
      </w:pPr>
      <w:r w:rsidRPr="008404C3">
        <w:t xml:space="preserve">Написать программу, которая в зависимости от заданного </w:t>
      </w:r>
      <w:r w:rsidRPr="008404C3">
        <w:rPr>
          <w:position w:val="-6"/>
        </w:rPr>
        <w:object w:dxaOrig="220" w:dyaOrig="240" w14:anchorId="06F704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pt" o:ole="">
            <v:imagedata r:id="rId7" o:title=""/>
          </v:shape>
          <o:OLEObject Type="Embed" ProgID="Equation.3" ShapeID="_x0000_i1025" DrawAspect="Content" ObjectID="_1732819020" r:id="rId8"/>
        </w:object>
      </w:r>
      <w:r w:rsidRPr="008404C3">
        <w:t xml:space="preserve"> выводит на экран в порядке убывания значения выражений:</w:t>
      </w:r>
      <w:r w:rsidRPr="002A5A70">
        <w:rPr>
          <w:position w:val="-10"/>
        </w:rPr>
        <w:object w:dxaOrig="720" w:dyaOrig="360" w14:anchorId="4D742473">
          <v:shape id="_x0000_i1026" type="#_x0000_t75" style="width:36.75pt;height:18pt" o:ole="">
            <v:imagedata r:id="rId9" o:title=""/>
          </v:shape>
          <o:OLEObject Type="Embed" ProgID="Equation.3" ShapeID="_x0000_i1026" DrawAspect="Content" ObjectID="_1732819021" r:id="rId10"/>
        </w:object>
      </w:r>
      <w:r w:rsidRPr="008404C3">
        <w:t xml:space="preserve">, </w:t>
      </w:r>
      <w:r w:rsidRPr="002A5A70">
        <w:rPr>
          <w:position w:val="-28"/>
        </w:rPr>
        <w:object w:dxaOrig="800" w:dyaOrig="720" w14:anchorId="7BA71EF9">
          <v:shape id="_x0000_i1027" type="#_x0000_t75" style="width:40.5pt;height:36.75pt" o:ole="">
            <v:imagedata r:id="rId11" o:title=""/>
          </v:shape>
          <o:OLEObject Type="Embed" ProgID="Equation.3" ShapeID="_x0000_i1027" DrawAspect="Content" ObjectID="_1732819022" r:id="rId12"/>
        </w:object>
      </w:r>
      <w:r w:rsidRPr="008404C3">
        <w:t xml:space="preserve">, </w:t>
      </w:r>
      <w:r w:rsidRPr="002A5A70">
        <w:rPr>
          <w:position w:val="-10"/>
        </w:rPr>
        <w:object w:dxaOrig="600" w:dyaOrig="360" w14:anchorId="555C366F">
          <v:shape id="_x0000_i1028" type="#_x0000_t75" style="width:30pt;height:18pt" o:ole="">
            <v:imagedata r:id="rId13" o:title=""/>
          </v:shape>
          <o:OLEObject Type="Embed" ProgID="Equation.3" ShapeID="_x0000_i1028" DrawAspect="Content" ObjectID="_1732819023" r:id="rId14"/>
        </w:object>
      </w:r>
      <w:r w:rsidRPr="008404C3">
        <w:t xml:space="preserve">. Если при </w:t>
      </w:r>
      <w:r w:rsidRPr="008404C3">
        <w:lastRenderedPageBreak/>
        <w:t xml:space="preserve">каком-то значении </w:t>
      </w:r>
      <w:r w:rsidRPr="008404C3">
        <w:rPr>
          <w:position w:val="-6"/>
        </w:rPr>
        <w:object w:dxaOrig="220" w:dyaOrig="240" w14:anchorId="4DA12374">
          <v:shape id="_x0000_i1029" type="#_x0000_t75" style="width:10.5pt;height:12pt" o:ole="">
            <v:imagedata r:id="rId15" o:title=""/>
          </v:shape>
          <o:OLEObject Type="Embed" ProgID="Equation.3" ShapeID="_x0000_i1029" DrawAspect="Content" ObjectID="_1732819024" r:id="rId16"/>
        </w:object>
      </w:r>
      <w:r w:rsidRPr="008404C3">
        <w:t xml:space="preserve"> выражение не имеет смысла, вывести сообщение об этом, и сравнить значения только тех, которые имеют смысл.</w:t>
      </w:r>
    </w:p>
    <w:p w14:paraId="66D0A7AB" w14:textId="6495DAB3" w:rsidR="00721B27" w:rsidRDefault="004F2630" w:rsidP="00721B27">
      <w:pPr>
        <w:pStyle w:val="2"/>
      </w:pPr>
      <w:r w:rsidRPr="003834CA">
        <w:t>2</w:t>
      </w:r>
      <w:r w:rsidR="00721B27" w:rsidRPr="00154025">
        <w:t xml:space="preserve">.2. </w:t>
      </w:r>
      <w:r w:rsidR="00721B27">
        <w:t>Решение</w:t>
      </w:r>
      <w:r w:rsidR="00721B27" w:rsidRPr="00154025">
        <w:t xml:space="preserve"> </w:t>
      </w:r>
      <w:r w:rsidR="00721B27">
        <w:t>задачи</w:t>
      </w:r>
      <w:r w:rsidR="00721B27" w:rsidRPr="00154025">
        <w:t xml:space="preserve">, </w:t>
      </w:r>
      <w:r w:rsidR="00721B27">
        <w:t>код</w:t>
      </w:r>
      <w:r w:rsidR="00721B27" w:rsidRPr="00154025">
        <w:t xml:space="preserve"> </w:t>
      </w:r>
      <w:r w:rsidR="00721B27">
        <w:t>программы</w:t>
      </w:r>
    </w:p>
    <w:p w14:paraId="6DBD3AD6" w14:textId="77777777" w:rsidR="00721B27" w:rsidRPr="009E0E6E" w:rsidRDefault="00721B27" w:rsidP="00721B27">
      <w:r w:rsidRPr="009E0E6E">
        <w:t>1)</w:t>
      </w:r>
    </w:p>
    <w:p w14:paraId="5909F189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lang</w:t>
      </w:r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*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D840682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util</w:t>
      </w:r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CFA9F16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35B6048E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{</w:t>
      </w:r>
    </w:p>
    <w:p w14:paraId="22D99547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10408888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nn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ss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lnn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6C284AD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F68AE53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x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DF478F3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Double</w:t>
      </w:r>
      <w:proofErr w:type="spellEnd"/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6D0D11B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n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i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3F2AF94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ss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os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/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046B880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ln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log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420EA61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lose</w:t>
      </w:r>
      <w:proofErr w:type="spellEnd"/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DCC6A05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gramStart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[</w:t>
      </w:r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]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{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nn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ss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ln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}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60C3968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proofErr w:type="spellEnd"/>
      <w:proofErr w:type="gram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){</w:t>
      </w:r>
    </w:p>
    <w:p w14:paraId="1E02FA5D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[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] &lt; </w:t>
      </w:r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[</w:t>
      </w:r>
      <w:proofErr w:type="spellStart"/>
      <w:proofErr w:type="gramEnd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]) {</w:t>
      </w:r>
    </w:p>
    <w:p w14:paraId="734B825F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wap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           </w:t>
      </w:r>
    </w:p>
    <w:p w14:paraId="32D56661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}</w:t>
      </w:r>
    </w:p>
    <w:p w14:paraId="3FC5786C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15A99144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-){</w:t>
      </w:r>
    </w:p>
    <w:p w14:paraId="2536A2DD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[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]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C12C4DD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37171E30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}</w:t>
      </w:r>
    </w:p>
    <w:p w14:paraId="0CEDF15B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wap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Start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[</w:t>
      </w:r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]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d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d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{</w:t>
      </w:r>
    </w:p>
    <w:p w14:paraId="1F50E256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tmp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[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d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]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D07D282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[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d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] 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[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d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]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023BA31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array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[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ind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] =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tmp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65AAB21B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}</w:t>
      </w:r>
    </w:p>
    <w:p w14:paraId="1A57723A" w14:textId="3B82A546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2F0B6BC8" w14:textId="610B8CC3" w:rsidR="002413D5" w:rsidRPr="0053226E" w:rsidRDefault="002413D5" w:rsidP="002413D5">
      <w:pPr>
        <w:pStyle w:val="2"/>
        <w:rPr>
          <w:rFonts w:cs="Times New Roman"/>
        </w:rPr>
      </w:pPr>
      <w:r>
        <w:rPr>
          <w:rFonts w:cs="Times New Roman"/>
        </w:rPr>
        <w:lastRenderedPageBreak/>
        <w:t>2</w:t>
      </w:r>
      <w:r w:rsidRPr="00110B11">
        <w:rPr>
          <w:rFonts w:cs="Times New Roman"/>
        </w:rPr>
        <w:t>.</w:t>
      </w:r>
      <w:r>
        <w:rPr>
          <w:rFonts w:cs="Times New Roman"/>
        </w:rPr>
        <w:t>3</w:t>
      </w:r>
      <w:r w:rsidRPr="00110B11">
        <w:rPr>
          <w:rFonts w:cs="Times New Roman"/>
        </w:rPr>
        <w:t xml:space="preserve">. Тестирование кода </w:t>
      </w:r>
    </w:p>
    <w:p w14:paraId="0D0CC5D6" w14:textId="40D6970F" w:rsidR="00721B27" w:rsidRPr="009E0E6E" w:rsidRDefault="002413D5" w:rsidP="00721B27">
      <w:r w:rsidRPr="002413D5">
        <w:drawing>
          <wp:inline distT="0" distB="0" distL="0" distR="0" wp14:anchorId="036DF4E4" wp14:editId="2C588B86">
            <wp:extent cx="2126164" cy="3254022"/>
            <wp:effectExtent l="0" t="0" r="7620" b="381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26164" cy="3254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947972" w14:textId="076BFBA1" w:rsidR="00512EB2" w:rsidRDefault="00512EB2" w:rsidP="00512EB2">
      <w:pPr>
        <w:rPr>
          <w:rFonts w:cs="Times New Roman"/>
          <w:sz w:val="22"/>
        </w:rPr>
      </w:pPr>
    </w:p>
    <w:p w14:paraId="096ABE20" w14:textId="1E054C9D" w:rsidR="004F2630" w:rsidRPr="004F2630" w:rsidRDefault="004F2630" w:rsidP="004F2630">
      <w:pPr>
        <w:pStyle w:val="10"/>
      </w:pPr>
      <w:r>
        <w:t xml:space="preserve">Задание </w:t>
      </w:r>
      <w:r w:rsidRPr="004F2630">
        <w:t>3</w:t>
      </w:r>
    </w:p>
    <w:p w14:paraId="5F0C8327" w14:textId="0A54CCCC" w:rsidR="004F2630" w:rsidRPr="00756AD0" w:rsidRDefault="004F2630" w:rsidP="004F2630">
      <w:pPr>
        <w:pStyle w:val="2"/>
      </w:pPr>
      <w:r w:rsidRPr="004F2630">
        <w:t>3</w:t>
      </w:r>
      <w:r>
        <w:t>.1. Постановка задачи</w:t>
      </w:r>
    </w:p>
    <w:p w14:paraId="0E9C21E0" w14:textId="77777777" w:rsidR="00636AAB" w:rsidRDefault="00636AAB" w:rsidP="00636AAB">
      <w:pPr>
        <w:tabs>
          <w:tab w:val="left" w:pos="851"/>
        </w:tabs>
      </w:pPr>
      <w:r>
        <w:t xml:space="preserve">Найти </w:t>
      </w:r>
      <w:r w:rsidRPr="0098048C">
        <w:rPr>
          <w:i/>
          <w:position w:val="-44"/>
        </w:rPr>
        <w:object w:dxaOrig="3140" w:dyaOrig="999" w14:anchorId="2BB1BF1F">
          <v:shape id="_x0000_i1030" type="#_x0000_t75" style="width:157.5pt;height:49.5pt" o:ole="">
            <v:imagedata r:id="rId18" o:title=""/>
          </v:shape>
          <o:OLEObject Type="Embed" ProgID="Equation.DSMT4" ShapeID="_x0000_i1030" DrawAspect="Content" ObjectID="_1732819025" r:id="rId19"/>
        </w:object>
      </w:r>
      <w:r w:rsidRPr="00F41FE9">
        <w:t>,</w:t>
      </w:r>
      <w:r>
        <w:t xml:space="preserve"> </w:t>
      </w:r>
      <w:r w:rsidRPr="008F193A">
        <w:rPr>
          <w:position w:val="-14"/>
        </w:rPr>
        <w:object w:dxaOrig="1020" w:dyaOrig="400" w14:anchorId="5CFDC5DA">
          <v:shape id="_x0000_i1031" type="#_x0000_t75" style="width:52.5pt;height:20.25pt" o:ole="">
            <v:imagedata r:id="rId20" o:title=""/>
          </v:shape>
          <o:OLEObject Type="Embed" ProgID="Equation.DSMT4" ShapeID="_x0000_i1031" DrawAspect="Content" ObjectID="_1732819026" r:id="rId21"/>
        </w:object>
      </w:r>
      <w:r>
        <w:t xml:space="preserve"> с шагом 0,5.</w:t>
      </w:r>
    </w:p>
    <w:p w14:paraId="522C7F21" w14:textId="77777777" w:rsidR="004F2630" w:rsidRPr="00154025" w:rsidRDefault="004F2630" w:rsidP="004F2630"/>
    <w:p w14:paraId="37076F34" w14:textId="28E5D553" w:rsidR="004F2630" w:rsidRPr="000E2026" w:rsidRDefault="004F2630" w:rsidP="000E2026">
      <w:pPr>
        <w:pStyle w:val="2"/>
      </w:pPr>
      <w:r w:rsidRPr="003834CA">
        <w:t>3</w:t>
      </w:r>
      <w:r w:rsidRPr="00154025">
        <w:t xml:space="preserve">.2. </w:t>
      </w:r>
      <w:r>
        <w:t>Решение</w:t>
      </w:r>
      <w:r w:rsidRPr="00154025">
        <w:t xml:space="preserve"> </w:t>
      </w:r>
      <w:r>
        <w:t>задачи</w:t>
      </w:r>
      <w:r w:rsidRPr="00154025">
        <w:t xml:space="preserve">, </w:t>
      </w:r>
      <w:r>
        <w:t>код</w:t>
      </w:r>
      <w:r w:rsidRPr="00154025">
        <w:t xml:space="preserve"> </w:t>
      </w:r>
      <w:r>
        <w:t>программы</w:t>
      </w:r>
    </w:p>
    <w:p w14:paraId="1B89A93D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lang</w:t>
      </w:r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*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B2E50CC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0ADE481A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{</w:t>
      </w:r>
    </w:p>
    <w:p w14:paraId="0C80C472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42FD0954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f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05BB309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proofErr w:type="gramStart"/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.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{</w:t>
      </w:r>
      <w:proofErr w:type="gramEnd"/>
    </w:p>
    <w:p w14:paraId="58F019BD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&gt;= </w:t>
      </w:r>
      <w:proofErr w:type="gramStart"/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{</w:t>
      </w:r>
      <w:proofErr w:type="gramEnd"/>
    </w:p>
    <w:p w14:paraId="0E184DB8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(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-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56A367A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При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= 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, f = 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%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.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6B8CDB8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}</w:t>
      </w:r>
    </w:p>
    <w:p w14:paraId="5AB8FF28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proofErr w:type="gramStart"/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else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{</w:t>
      </w:r>
      <w:proofErr w:type="gramEnd"/>
    </w:p>
    <w:p w14:paraId="06219047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a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0A8B91A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При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= 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, f = 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%</w:t>
      </w:r>
      <w:proofErr w:type="gramStart"/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.f</w:t>
      </w:r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3D1F4F5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58AF4507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}</w:t>
      </w:r>
    </w:p>
    <w:p w14:paraId="56F7F848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}</w:t>
      </w:r>
    </w:p>
    <w:p w14:paraId="01FCBABA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57941982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14:paraId="2B37061E" w14:textId="78F28563" w:rsidR="00A56422" w:rsidRDefault="00A56422" w:rsidP="00512EB2">
      <w:pPr>
        <w:rPr>
          <w:rFonts w:cs="Times New Roman"/>
          <w:sz w:val="22"/>
        </w:rPr>
      </w:pPr>
    </w:p>
    <w:p w14:paraId="1769107A" w14:textId="6848DD1F" w:rsidR="002413D5" w:rsidRPr="0053226E" w:rsidRDefault="002413D5" w:rsidP="002413D5">
      <w:pPr>
        <w:pStyle w:val="2"/>
        <w:rPr>
          <w:rFonts w:cs="Times New Roman"/>
        </w:rPr>
      </w:pPr>
      <w:r>
        <w:rPr>
          <w:rFonts w:cs="Times New Roman"/>
          <w:lang w:val="en-US"/>
        </w:rPr>
        <w:lastRenderedPageBreak/>
        <w:t>3</w:t>
      </w:r>
      <w:r w:rsidRPr="00110B11">
        <w:rPr>
          <w:rFonts w:cs="Times New Roman"/>
        </w:rPr>
        <w:t>.</w:t>
      </w:r>
      <w:r>
        <w:rPr>
          <w:rFonts w:cs="Times New Roman"/>
        </w:rPr>
        <w:t>3</w:t>
      </w:r>
      <w:r w:rsidRPr="00110B11">
        <w:rPr>
          <w:rFonts w:cs="Times New Roman"/>
        </w:rPr>
        <w:t xml:space="preserve">. Тестирование кода </w:t>
      </w:r>
    </w:p>
    <w:p w14:paraId="34A9C4D4" w14:textId="3BEAFC27" w:rsidR="002413D5" w:rsidRPr="009E0E6E" w:rsidRDefault="002413D5" w:rsidP="002413D5">
      <w:r w:rsidRPr="002413D5">
        <w:drawing>
          <wp:inline distT="0" distB="0" distL="0" distR="0" wp14:anchorId="40D82A9A" wp14:editId="3FE725E5">
            <wp:extent cx="2697714" cy="2027096"/>
            <wp:effectExtent l="0" t="0" r="762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697714" cy="2027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F414AA" w14:textId="50C96E3C" w:rsidR="00A56422" w:rsidRPr="002413D5" w:rsidRDefault="00A56422" w:rsidP="00512EB2">
      <w:pPr>
        <w:rPr>
          <w:rFonts w:cs="Times New Roman"/>
          <w:sz w:val="22"/>
          <w:lang w:val="en-US"/>
        </w:rPr>
      </w:pPr>
    </w:p>
    <w:p w14:paraId="7DB73DEB" w14:textId="6FA7EAA0" w:rsidR="00A56422" w:rsidRPr="00A56422" w:rsidRDefault="00A56422" w:rsidP="00A56422">
      <w:pPr>
        <w:pStyle w:val="10"/>
      </w:pPr>
      <w:r>
        <w:t xml:space="preserve">Задание </w:t>
      </w:r>
      <w:r w:rsidRPr="00A56422">
        <w:t>4</w:t>
      </w:r>
    </w:p>
    <w:p w14:paraId="79CF655E" w14:textId="2B572A32" w:rsidR="00A56422" w:rsidRPr="00D446C2" w:rsidRDefault="00A56422" w:rsidP="00A56422">
      <w:pPr>
        <w:pStyle w:val="2"/>
      </w:pPr>
      <w:r w:rsidRPr="00A56422">
        <w:t>4</w:t>
      </w:r>
      <w:r>
        <w:t>.1. Постановка задачи</w:t>
      </w:r>
    </w:p>
    <w:p w14:paraId="123E403E" w14:textId="7A5089F1" w:rsidR="00A56422" w:rsidRPr="00154025" w:rsidRDefault="00636AAB" w:rsidP="000A5561">
      <w:pPr>
        <w:ind w:firstLine="708"/>
      </w:pPr>
      <w:r>
        <w:t xml:space="preserve">Найти </w:t>
      </w:r>
      <w:r w:rsidRPr="003B2A55">
        <w:rPr>
          <w:position w:val="-106"/>
        </w:rPr>
        <w:object w:dxaOrig="4680" w:dyaOrig="2260" w14:anchorId="6FD72605">
          <v:shape id="_x0000_i1032" type="#_x0000_t75" style="width:234pt;height:112.5pt" o:ole="">
            <v:imagedata r:id="rId23" o:title=""/>
          </v:shape>
          <o:OLEObject Type="Embed" ProgID="Equation.DSMT4" ShapeID="_x0000_i1032" DrawAspect="Content" ObjectID="_1732819027" r:id="rId24"/>
        </w:object>
      </w:r>
    </w:p>
    <w:p w14:paraId="79334D35" w14:textId="2B1BAAC2" w:rsidR="00A56422" w:rsidRDefault="00A56422" w:rsidP="00A56422">
      <w:pPr>
        <w:pStyle w:val="2"/>
      </w:pPr>
      <w:r w:rsidRPr="003834CA">
        <w:t>4</w:t>
      </w:r>
      <w:r w:rsidRPr="00154025">
        <w:t xml:space="preserve">.2. </w:t>
      </w:r>
      <w:r>
        <w:t>Решение</w:t>
      </w:r>
      <w:r w:rsidRPr="00154025">
        <w:t xml:space="preserve"> </w:t>
      </w:r>
      <w:r>
        <w:t>задачи</w:t>
      </w:r>
      <w:r w:rsidRPr="00154025">
        <w:t xml:space="preserve">, </w:t>
      </w:r>
      <w:r>
        <w:t>код</w:t>
      </w:r>
      <w:r w:rsidRPr="00154025">
        <w:t xml:space="preserve"> </w:t>
      </w:r>
      <w:r>
        <w:t>программы</w:t>
      </w:r>
    </w:p>
    <w:p w14:paraId="4025DD6B" w14:textId="77777777" w:rsidR="00A56422" w:rsidRPr="00A56422" w:rsidRDefault="00A56422" w:rsidP="00A56422">
      <w:r w:rsidRPr="00A56422">
        <w:t>1)</w:t>
      </w:r>
    </w:p>
    <w:p w14:paraId="0E542E5C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lang</w:t>
      </w:r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*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E832CFA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19615D72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474AA419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15862A14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708F052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.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0CF85654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 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2E149481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a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691F759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При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x = 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, y = 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8CAED0C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}</w:t>
      </w:r>
    </w:p>
    <w:p w14:paraId="6BF4A56C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 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237B05B0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anh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19608AE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При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x = 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, y = 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3D7C996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}</w:t>
      </w:r>
    </w:p>
    <w:p w14:paraId="785D592E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303323D0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qr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abs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 / (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4F19DD5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При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x = 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, y = 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440C1DB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}</w:t>
      </w:r>
    </w:p>
    <w:p w14:paraId="3359C15B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= 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|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155B8EE3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PI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485513C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При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x = 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, y = 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98A6288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0CF2DF70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}</w:t>
      </w:r>
    </w:p>
    <w:p w14:paraId="5C7291F8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}</w:t>
      </w:r>
    </w:p>
    <w:p w14:paraId="3256BF78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7C5E4E6F" w14:textId="0DBF94F0" w:rsidR="002413D5" w:rsidRPr="0053226E" w:rsidRDefault="002413D5" w:rsidP="002413D5">
      <w:pPr>
        <w:pStyle w:val="2"/>
        <w:rPr>
          <w:rFonts w:cs="Times New Roman"/>
        </w:rPr>
      </w:pPr>
      <w:r>
        <w:rPr>
          <w:rFonts w:cs="Times New Roman"/>
          <w:lang w:val="en-US"/>
        </w:rPr>
        <w:lastRenderedPageBreak/>
        <w:t>4</w:t>
      </w:r>
      <w:r w:rsidRPr="00110B11">
        <w:rPr>
          <w:rFonts w:cs="Times New Roman"/>
        </w:rPr>
        <w:t>.</w:t>
      </w:r>
      <w:r>
        <w:rPr>
          <w:rFonts w:cs="Times New Roman"/>
        </w:rPr>
        <w:t>3</w:t>
      </w:r>
      <w:r w:rsidRPr="00110B11">
        <w:rPr>
          <w:rFonts w:cs="Times New Roman"/>
        </w:rPr>
        <w:t xml:space="preserve">. Тестирование кода </w:t>
      </w:r>
    </w:p>
    <w:p w14:paraId="47A41FEA" w14:textId="42164B7D" w:rsidR="00A56422" w:rsidRPr="00674115" w:rsidRDefault="003B7CF2" w:rsidP="00A56422">
      <w:pPr>
        <w:rPr>
          <w:rFonts w:cs="Times New Roman"/>
          <w:sz w:val="22"/>
        </w:rPr>
      </w:pPr>
      <w:r w:rsidRPr="003B7CF2">
        <w:rPr>
          <w:rFonts w:cs="Times New Roman"/>
          <w:sz w:val="22"/>
        </w:rPr>
        <w:drawing>
          <wp:inline distT="0" distB="0" distL="0" distR="0" wp14:anchorId="6C5AD5E5" wp14:editId="73CCAA13">
            <wp:extent cx="2667231" cy="1988992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667231" cy="1988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8E7E0" w14:textId="3A6E6964" w:rsidR="00457150" w:rsidRPr="00457150" w:rsidRDefault="00457150" w:rsidP="00457150">
      <w:pPr>
        <w:pStyle w:val="10"/>
      </w:pPr>
      <w:r>
        <w:t xml:space="preserve">Задание </w:t>
      </w:r>
      <w:r w:rsidRPr="00457150">
        <w:t>5</w:t>
      </w:r>
    </w:p>
    <w:p w14:paraId="70A4394A" w14:textId="4E74BCED" w:rsidR="00457150" w:rsidRPr="00D446C2" w:rsidRDefault="00457150" w:rsidP="00457150">
      <w:pPr>
        <w:pStyle w:val="2"/>
      </w:pPr>
      <w:r w:rsidRPr="00457150">
        <w:t>5</w:t>
      </w:r>
      <w:r>
        <w:t>.1. Постановка задачи</w:t>
      </w:r>
    </w:p>
    <w:p w14:paraId="2BF11D8D" w14:textId="77777777" w:rsidR="00636AAB" w:rsidRDefault="00636AAB" w:rsidP="00636AAB">
      <w:pPr>
        <w:widowControl w:val="0"/>
      </w:pPr>
      <w:r>
        <w:t>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2D114888" w14:textId="0B184EDE" w:rsidR="00C9027D" w:rsidRDefault="00636AAB" w:rsidP="00C9027D">
      <w:pPr>
        <w:widowControl w:val="0"/>
        <w:jc w:val="center"/>
      </w:pPr>
      <w:r w:rsidRPr="00C31F1A">
        <w:rPr>
          <w:noProof/>
        </w:rPr>
        <w:drawing>
          <wp:inline distT="0" distB="0" distL="0" distR="0" wp14:anchorId="5ADCFF7E" wp14:editId="6B427D41">
            <wp:extent cx="5114925" cy="4182228"/>
            <wp:effectExtent l="0" t="0" r="0" b="0"/>
            <wp:docPr id="434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405" cy="4194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9707A14" w14:textId="03C8B6EA" w:rsidR="00C9027D" w:rsidRDefault="00636AAB" w:rsidP="00636AAB">
      <w:pPr>
        <w:tabs>
          <w:tab w:val="left" w:pos="851"/>
        </w:tabs>
        <w:jc w:val="center"/>
      </w:pPr>
      <w:r>
        <w:t>Рис. 1. Фигуры</w:t>
      </w:r>
    </w:p>
    <w:p w14:paraId="461DEA47" w14:textId="274F0984" w:rsidR="00C9027D" w:rsidRPr="00C9027D" w:rsidRDefault="00C9027D" w:rsidP="00C9027D">
      <w:pPr>
        <w:tabs>
          <w:tab w:val="left" w:pos="851"/>
        </w:tabs>
        <w:jc w:val="left"/>
      </w:pPr>
      <w:r>
        <w:t>Разобьём все фигуры по линиям и напишем уравнение для каждой линии</w:t>
      </w:r>
    </w:p>
    <w:p w14:paraId="12FD03C8" w14:textId="284B377A" w:rsidR="00C9027D" w:rsidRDefault="00C9027D" w:rsidP="00C9027D">
      <w:pPr>
        <w:tabs>
          <w:tab w:val="left" w:pos="851"/>
        </w:tabs>
        <w:jc w:val="left"/>
      </w:pPr>
      <w:r>
        <w:rPr>
          <w:noProof/>
        </w:rPr>
        <w:lastRenderedPageBreak/>
        <w:drawing>
          <wp:inline distT="0" distB="0" distL="0" distR="0" wp14:anchorId="5FB23B01" wp14:editId="4E5A9310">
            <wp:extent cx="6001431" cy="3182587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934" cy="3186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0A162B" w14:textId="450995CE" w:rsidR="00457150" w:rsidRPr="00636AAB" w:rsidRDefault="00457150" w:rsidP="00153843">
      <w:pPr>
        <w:pStyle w:val="2"/>
      </w:pPr>
      <w:r w:rsidRPr="00636AAB">
        <w:t xml:space="preserve">5.2. </w:t>
      </w:r>
      <w:r>
        <w:t>Решение</w:t>
      </w:r>
      <w:r w:rsidRPr="00636AAB">
        <w:t xml:space="preserve"> </w:t>
      </w:r>
      <w:r>
        <w:t>задачи</w:t>
      </w:r>
      <w:r w:rsidRPr="00636AAB">
        <w:t xml:space="preserve">, </w:t>
      </w:r>
      <w:r>
        <w:t>код</w:t>
      </w:r>
      <w:r w:rsidRPr="00636AAB">
        <w:t xml:space="preserve"> </w:t>
      </w:r>
      <w:r>
        <w:t>программы</w:t>
      </w:r>
    </w:p>
    <w:p w14:paraId="36C00700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util</w:t>
      </w:r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proofErr w:type="spellEnd"/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FD95FF7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lang</w:t>
      </w:r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*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143862F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267F91DE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070BAE7E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6631DE21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2238755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x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80B9E92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floa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Float</w:t>
      </w:r>
      <w:proofErr w:type="spellEnd"/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0CF26F4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y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615FEF0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floa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Float</w:t>
      </w:r>
      <w:proofErr w:type="spellEnd"/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4E1FBAE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C8113EB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lose</w:t>
      </w:r>
      <w:proofErr w:type="spellEnd"/>
      <w:proofErr w:type="gram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EE60E6D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3AC44AE8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-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177A81EC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1D6F3D4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}</w:t>
      </w:r>
    </w:p>
    <w:p w14:paraId="3E54F597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5C5E7912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2F5791DD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-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(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qr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)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 {</w:t>
      </w:r>
    </w:p>
    <w:p w14:paraId="4D839B75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CEFBEFB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}</w:t>
      </w:r>
    </w:p>
    <w:p w14:paraId="247E771B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22AC0B12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3D317739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(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qr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)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 {</w:t>
      </w:r>
    </w:p>
    <w:p w14:paraId="2DB79CB3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8035471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}</w:t>
      </w:r>
    </w:p>
    <w:p w14:paraId="32CB75F4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4278D1B4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3011CBD8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((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&amp; (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</w:t>
      </w:r>
    </w:p>
    <w:p w14:paraId="35C5F510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    | ((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+ 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&l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&amp; (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9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) {</w:t>
      </w:r>
    </w:p>
    <w:p w14:paraId="06572741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889A42E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lastRenderedPageBreak/>
        <w:t>            }</w:t>
      </w:r>
    </w:p>
    <w:p w14:paraId="336C6210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5FFAC21F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31F615F3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(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+ 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&l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&amp; (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9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 {</w:t>
      </w:r>
    </w:p>
    <w:p w14:paraId="48B4DA54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D289431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}</w:t>
      </w:r>
    </w:p>
    <w:p w14:paraId="78CA072B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798207FC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0C79490F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.8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-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23F47754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49291CD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}</w:t>
      </w:r>
    </w:p>
    <w:p w14:paraId="35F05FD5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619939AE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4E46B71B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(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| (-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+ 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&l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</w:p>
    <w:p w14:paraId="09EB5A0F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    | (-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| (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9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 {</w:t>
      </w:r>
    </w:p>
    <w:p w14:paraId="24EA9D5C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(-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| (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9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 {</w:t>
      </w:r>
    </w:p>
    <w:p w14:paraId="57A396D5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9DE3D00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}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else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(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</w:p>
    <w:p w14:paraId="1DD6F7C1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        | (-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+ 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&l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 {</w:t>
      </w:r>
    </w:p>
    <w:p w14:paraId="5AEB56EB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1724ADE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}</w:t>
      </w:r>
    </w:p>
    <w:p w14:paraId="68AEE3CA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}</w:t>
      </w:r>
    </w:p>
    <w:p w14:paraId="18659E9E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0D82CBE6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6DD4E861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(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9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| (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</w:p>
    <w:p w14:paraId="1BE3C96D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    |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+ 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&l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 {</w:t>
      </w:r>
    </w:p>
    <w:p w14:paraId="0CB31B90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(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9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 {</w:t>
      </w:r>
    </w:p>
    <w:p w14:paraId="4E35294C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87E151C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}</w:t>
      </w:r>
    </w:p>
    <w:p w14:paraId="47FCBE78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(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</w:p>
    <w:p w14:paraId="4623DFA1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        |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+ 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&l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 {</w:t>
      </w:r>
    </w:p>
    <w:p w14:paraId="6946FBC0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334F3E7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}</w:t>
      </w:r>
    </w:p>
    <w:p w14:paraId="017DC821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}</w:t>
      </w:r>
    </w:p>
    <w:p w14:paraId="517339FB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4C844187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08D2BA34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(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7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| (-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+ 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&l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 {</w:t>
      </w:r>
    </w:p>
    <w:p w14:paraId="173E0E6C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+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42BBFB2F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}</w:t>
      </w:r>
    </w:p>
    <w:p w14:paraId="40A00B86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56E6D82A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6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70FF9DD8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proofErr w:type="gramStart"/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+ 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&l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19575877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6E97D69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}</w:t>
      </w:r>
    </w:p>
    <w:p w14:paraId="067CF71F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lastRenderedPageBreak/>
        <w:t>        }</w:t>
      </w:r>
    </w:p>
    <w:p w14:paraId="032108CD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6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7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255B5E37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(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.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&amp; (-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 {</w:t>
      </w:r>
    </w:p>
    <w:p w14:paraId="3D3A313C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C7F9FB0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}</w:t>
      </w:r>
    </w:p>
    <w:p w14:paraId="471E1B6C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690EDB11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79F71D66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Hit on area 1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82FC66C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7BDBD427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3B66E1D7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Hit on area 2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4F2D0BD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223EE87C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1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636AA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2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= </w:t>
      </w:r>
      <w:r w:rsidRPr="00636AA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6269A068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proofErr w:type="spellStart"/>
      <w:r w:rsidRPr="00636AA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36AA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36AA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Don`t hit any areas"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36AA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93B9AF0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4EB3A4E8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}</w:t>
      </w:r>
    </w:p>
    <w:p w14:paraId="5CCA2934" w14:textId="77777777" w:rsidR="00636AAB" w:rsidRPr="00636AAB" w:rsidRDefault="00636AAB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36AA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3B3567FF" w14:textId="77777777" w:rsidR="00457150" w:rsidRPr="00636AAB" w:rsidRDefault="00457150" w:rsidP="00457150"/>
    <w:p w14:paraId="0AE37C9A" w14:textId="2896CAD2" w:rsidR="00457150" w:rsidRDefault="00457150" w:rsidP="00457150">
      <w:pPr>
        <w:pStyle w:val="2"/>
      </w:pPr>
      <w:r w:rsidRPr="006C0D70">
        <w:t>5</w:t>
      </w:r>
      <w:r>
        <w:t>.3. Тестирование работы программы с проверкой</w:t>
      </w:r>
    </w:p>
    <w:p w14:paraId="542FE70D" w14:textId="77777777" w:rsidR="00457150" w:rsidRPr="00D446C2" w:rsidRDefault="00457150" w:rsidP="00457150"/>
    <w:p w14:paraId="1AC71E0E" w14:textId="436F8A79" w:rsidR="00457150" w:rsidRPr="00457150" w:rsidRDefault="00457150" w:rsidP="00457150">
      <w:pPr>
        <w:jc w:val="right"/>
      </w:pPr>
      <w:r>
        <w:t xml:space="preserve">Таблица </w:t>
      </w:r>
      <w:r w:rsidRPr="00457150">
        <w:t>5</w:t>
      </w:r>
    </w:p>
    <w:p w14:paraId="63D8B8EE" w14:textId="77777777" w:rsidR="00457150" w:rsidRDefault="00457150" w:rsidP="00457150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494"/>
        <w:gridCol w:w="4746"/>
        <w:gridCol w:w="4105"/>
      </w:tblGrid>
      <w:tr w:rsidR="005B622C" w14:paraId="217D88A1" w14:textId="77777777" w:rsidTr="005B622C">
        <w:tc>
          <w:tcPr>
            <w:tcW w:w="494" w:type="dxa"/>
          </w:tcPr>
          <w:p w14:paraId="0C3B64FF" w14:textId="77777777" w:rsidR="00457150" w:rsidRDefault="00457150" w:rsidP="00636AA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746" w:type="dxa"/>
          </w:tcPr>
          <w:p w14:paraId="5D9E38A4" w14:textId="77777777" w:rsidR="00457150" w:rsidRPr="00FF6D44" w:rsidRDefault="00457150" w:rsidP="00636AA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105" w:type="dxa"/>
          </w:tcPr>
          <w:p w14:paraId="19EFD9A7" w14:textId="3671460B" w:rsidR="00457150" w:rsidRPr="00FF6D44" w:rsidRDefault="002370E4" w:rsidP="00636AAB">
            <w:pPr>
              <w:jc w:val="center"/>
              <w:rPr>
                <w:lang w:val="en-US"/>
              </w:rPr>
            </w:pPr>
            <w:r>
              <w:t>Изображение куда попала точка</w:t>
            </w:r>
          </w:p>
        </w:tc>
      </w:tr>
      <w:tr w:rsidR="005B622C" w14:paraId="2AE4DDCE" w14:textId="77777777" w:rsidTr="005B622C">
        <w:tc>
          <w:tcPr>
            <w:tcW w:w="494" w:type="dxa"/>
            <w:vAlign w:val="center"/>
          </w:tcPr>
          <w:p w14:paraId="67EF3B5D" w14:textId="77777777" w:rsidR="00457150" w:rsidRPr="00FF6D44" w:rsidRDefault="00457150" w:rsidP="00636AA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746" w:type="dxa"/>
            <w:vAlign w:val="center"/>
          </w:tcPr>
          <w:p w14:paraId="5FC5456F" w14:textId="7323A4F0" w:rsidR="00457150" w:rsidRDefault="005B622C" w:rsidP="00636AAB">
            <w:pPr>
              <w:jc w:val="left"/>
            </w:pPr>
            <w:r w:rsidRPr="005B622C">
              <w:rPr>
                <w:noProof/>
              </w:rPr>
              <w:drawing>
                <wp:inline distT="0" distB="0" distL="0" distR="0" wp14:anchorId="397B8998" wp14:editId="535A502E">
                  <wp:extent cx="5940425" cy="672465"/>
                  <wp:effectExtent l="0" t="0" r="3175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0425" cy="672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05" w:type="dxa"/>
            <w:vAlign w:val="center"/>
          </w:tcPr>
          <w:p w14:paraId="2E05ADAF" w14:textId="4E5C6D44" w:rsidR="00457150" w:rsidRDefault="005B622C" w:rsidP="00636AA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AD8A2A5" wp14:editId="7F434F20">
                  <wp:extent cx="2531745" cy="2095698"/>
                  <wp:effectExtent l="0" t="0" r="190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6539" cy="212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622C" w14:paraId="6613EA5B" w14:textId="77777777" w:rsidTr="005B622C">
        <w:tc>
          <w:tcPr>
            <w:tcW w:w="494" w:type="dxa"/>
            <w:vAlign w:val="center"/>
          </w:tcPr>
          <w:p w14:paraId="291DE966" w14:textId="77777777" w:rsidR="00457150" w:rsidRPr="00FF6D44" w:rsidRDefault="00457150" w:rsidP="00636AA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746" w:type="dxa"/>
            <w:vAlign w:val="center"/>
          </w:tcPr>
          <w:p w14:paraId="7B8FC56B" w14:textId="22476983" w:rsidR="00457150" w:rsidRDefault="005B622C" w:rsidP="00636AAB">
            <w:pPr>
              <w:jc w:val="left"/>
            </w:pPr>
            <w:r w:rsidRPr="005B622C">
              <w:rPr>
                <w:noProof/>
              </w:rPr>
              <w:drawing>
                <wp:inline distT="0" distB="0" distL="0" distR="0" wp14:anchorId="28A77978" wp14:editId="3BEBB0E2">
                  <wp:extent cx="1135478" cy="807790"/>
                  <wp:effectExtent l="0" t="0" r="762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5478" cy="807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05" w:type="dxa"/>
            <w:vAlign w:val="center"/>
          </w:tcPr>
          <w:p w14:paraId="55959221" w14:textId="6DFBA32C" w:rsidR="00457150" w:rsidRDefault="005B622C" w:rsidP="00636AA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9AFB6C2" wp14:editId="38970341">
                  <wp:extent cx="2290165" cy="192405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3206" cy="19350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622C" w14:paraId="7803E2D3" w14:textId="77777777" w:rsidTr="005B622C">
        <w:tc>
          <w:tcPr>
            <w:tcW w:w="494" w:type="dxa"/>
            <w:vAlign w:val="center"/>
          </w:tcPr>
          <w:p w14:paraId="6A71A80A" w14:textId="4821A48D" w:rsidR="005B622C" w:rsidRDefault="005B622C" w:rsidP="00636AA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3</w:t>
            </w:r>
          </w:p>
        </w:tc>
        <w:tc>
          <w:tcPr>
            <w:tcW w:w="4746" w:type="dxa"/>
            <w:vAlign w:val="center"/>
          </w:tcPr>
          <w:p w14:paraId="254876C1" w14:textId="37A7DE36" w:rsidR="005B622C" w:rsidRPr="005B622C" w:rsidRDefault="005B622C" w:rsidP="00636AAB">
            <w:pPr>
              <w:jc w:val="left"/>
              <w:rPr>
                <w:noProof/>
              </w:rPr>
            </w:pPr>
            <w:r w:rsidRPr="005B622C">
              <w:rPr>
                <w:noProof/>
              </w:rPr>
              <w:drawing>
                <wp:inline distT="0" distB="0" distL="0" distR="0" wp14:anchorId="3E048AF2" wp14:editId="4F532AC6">
                  <wp:extent cx="1455546" cy="823031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5546" cy="8230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05" w:type="dxa"/>
            <w:vAlign w:val="center"/>
          </w:tcPr>
          <w:p w14:paraId="68008BE6" w14:textId="264268CD" w:rsidR="005B622C" w:rsidRDefault="005B622C" w:rsidP="00636AAB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CBB4A6D" wp14:editId="18231C27">
                  <wp:extent cx="2469515" cy="2052320"/>
                  <wp:effectExtent l="0" t="0" r="6985" b="508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9515" cy="2052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129441" w14:textId="77777777" w:rsidR="00457150" w:rsidRPr="00674115" w:rsidRDefault="00457150" w:rsidP="00457150">
      <w:pPr>
        <w:rPr>
          <w:rFonts w:cs="Times New Roman"/>
          <w:sz w:val="22"/>
        </w:rPr>
      </w:pPr>
    </w:p>
    <w:p w14:paraId="54CE4A5E" w14:textId="77777777" w:rsidR="00457150" w:rsidRPr="00674115" w:rsidRDefault="00457150" w:rsidP="00457150">
      <w:pPr>
        <w:rPr>
          <w:rFonts w:cs="Times New Roman"/>
          <w:sz w:val="22"/>
        </w:rPr>
      </w:pPr>
    </w:p>
    <w:p w14:paraId="0907E04D" w14:textId="77777777" w:rsidR="00457150" w:rsidRPr="00674115" w:rsidRDefault="00457150" w:rsidP="00457150">
      <w:pPr>
        <w:rPr>
          <w:rFonts w:cs="Times New Roman"/>
          <w:sz w:val="22"/>
        </w:rPr>
      </w:pPr>
    </w:p>
    <w:p w14:paraId="23D45787" w14:textId="2E3CA3F9" w:rsidR="005B622C" w:rsidRPr="00C9027D" w:rsidRDefault="005B622C" w:rsidP="005B622C">
      <w:pPr>
        <w:pStyle w:val="10"/>
      </w:pPr>
      <w:r>
        <w:t xml:space="preserve">Задание </w:t>
      </w:r>
      <w:r w:rsidRPr="00C9027D">
        <w:t>6</w:t>
      </w:r>
    </w:p>
    <w:p w14:paraId="242E88EC" w14:textId="1B8C48C9" w:rsidR="005B622C" w:rsidRPr="00D446C2" w:rsidRDefault="005B622C" w:rsidP="005B622C">
      <w:pPr>
        <w:pStyle w:val="2"/>
      </w:pPr>
      <w:r w:rsidRPr="00C9027D">
        <w:t>6</w:t>
      </w:r>
      <w:r>
        <w:t>.1. Постановка задачи</w:t>
      </w:r>
    </w:p>
    <w:p w14:paraId="7D861470" w14:textId="77777777" w:rsidR="005B622C" w:rsidRDefault="005B622C" w:rsidP="005B622C">
      <w:pPr>
        <w:tabs>
          <w:tab w:val="left" w:pos="851"/>
        </w:tabs>
      </w:pPr>
      <w:r>
        <w:t>Пользователь вводит координаты точки с клавиатуры, определить попала ли точка в закрашенную часть фигуры, вывести сообщение на экран (см. рис. 2). Одно деление сетки соответствует 1.</w:t>
      </w:r>
    </w:p>
    <w:p w14:paraId="792721CA" w14:textId="07A26CA8" w:rsidR="00C9027D" w:rsidRPr="00C9027D" w:rsidRDefault="005B622C" w:rsidP="00C9027D">
      <w:pPr>
        <w:tabs>
          <w:tab w:val="left" w:pos="851"/>
        </w:tabs>
        <w:jc w:val="left"/>
      </w:pPr>
      <w:r w:rsidRPr="006C6785">
        <w:rPr>
          <w:noProof/>
        </w:rPr>
        <w:lastRenderedPageBreak/>
        <w:drawing>
          <wp:inline distT="0" distB="0" distL="0" distR="0" wp14:anchorId="57641C74" wp14:editId="36A4770B">
            <wp:extent cx="5928458" cy="5867400"/>
            <wp:effectExtent l="0" t="0" r="0" b="0"/>
            <wp:docPr id="95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 l="54727" t="27460" r="27845" b="418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3301" cy="58919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9027D" w:rsidRPr="00C9027D">
        <w:t xml:space="preserve"> </w:t>
      </w:r>
      <w:r w:rsidR="00C9027D">
        <w:t>Разобьём все фигуры по линиям и напишем уравнение для каждой линии</w:t>
      </w:r>
    </w:p>
    <w:p w14:paraId="6CC7EF5C" w14:textId="6D483EE9" w:rsidR="00C9027D" w:rsidRDefault="00C9027D" w:rsidP="005B622C">
      <w:pPr>
        <w:widowControl w:val="0"/>
        <w:jc w:val="center"/>
        <w:rPr>
          <w:noProof/>
        </w:rPr>
      </w:pPr>
      <w:r>
        <w:rPr>
          <w:noProof/>
        </w:rPr>
        <w:drawing>
          <wp:inline distT="0" distB="0" distL="0" distR="0" wp14:anchorId="7633D87E" wp14:editId="27A18B77">
            <wp:extent cx="5940425" cy="3150235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50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C05C55" w14:textId="430EFECE" w:rsidR="005B622C" w:rsidRPr="00636AAB" w:rsidRDefault="005B622C" w:rsidP="005B622C">
      <w:pPr>
        <w:pStyle w:val="2"/>
      </w:pPr>
      <w:r w:rsidRPr="005B622C">
        <w:lastRenderedPageBreak/>
        <w:t>6</w:t>
      </w:r>
      <w:r w:rsidRPr="00636AAB">
        <w:t xml:space="preserve">.2. </w:t>
      </w:r>
      <w:r>
        <w:t>Решение</w:t>
      </w:r>
      <w:r w:rsidRPr="00636AAB">
        <w:t xml:space="preserve"> </w:t>
      </w:r>
      <w:r>
        <w:t>задачи</w:t>
      </w:r>
      <w:r w:rsidRPr="00636AAB">
        <w:t xml:space="preserve">, </w:t>
      </w:r>
      <w:r>
        <w:t>код</w:t>
      </w:r>
      <w:r w:rsidRPr="00636AAB">
        <w:t xml:space="preserve"> </w:t>
      </w:r>
      <w:r>
        <w:t>программы</w:t>
      </w:r>
    </w:p>
    <w:p w14:paraId="56FC4445" w14:textId="77777777" w:rsidR="005B622C" w:rsidRPr="00C9027D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C9027D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C9027D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C9027D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util</w:t>
      </w:r>
      <w:proofErr w:type="gramEnd"/>
      <w:r w:rsidRPr="00C9027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C9027D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proofErr w:type="spellEnd"/>
      <w:r w:rsidRPr="00C9027D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6D3FE3C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5B622C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B622C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lang</w:t>
      </w:r>
      <w:proofErr w:type="gramEnd"/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B622C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  <w:proofErr w:type="spellEnd"/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*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DCCFE3E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2C425E13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6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091FD8AC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5B622C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5B622C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25C7E2D4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5B622C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proofErr w:type="spellEnd"/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5B622C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5B622C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5B622C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B622C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055962B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5B622C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B622C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B622C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5B622C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5B622C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5B622C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x"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E6E971B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float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B622C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Float</w:t>
      </w:r>
      <w:proofErr w:type="spellEnd"/>
      <w:proofErr w:type="gramEnd"/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3A7DC73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5B622C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B622C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B622C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5B622C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5B622C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5B622C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y"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9C0F061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float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B622C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Float</w:t>
      </w:r>
      <w:proofErr w:type="spellEnd"/>
      <w:proofErr w:type="gramEnd"/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9D2B9D0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B622C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lose</w:t>
      </w:r>
      <w:proofErr w:type="spellEnd"/>
      <w:proofErr w:type="gramEnd"/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42F5514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5B622C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= </w:t>
      </w:r>
      <w:r w:rsidRPr="005B622C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((</w:t>
      </w:r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+ (</w:t>
      </w:r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&lt;= </w:t>
      </w:r>
      <w:r w:rsidRPr="005B622C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6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 {</w:t>
      </w:r>
    </w:p>
    <w:p w14:paraId="46DFA520" w14:textId="77777777" w:rsidR="005B622C" w:rsidRPr="00C9027D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5B622C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(((</w:t>
      </w:r>
      <w:r w:rsidRPr="00C9027D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/ </w:t>
      </w:r>
      <w:r w:rsidRPr="00C9027D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3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* </w:t>
      </w:r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- </w:t>
      </w:r>
      <w:r w:rsidRPr="00C9027D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4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&gt; </w:t>
      </w:r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 &amp; (-</w:t>
      </w:r>
      <w:r w:rsidRPr="00C9027D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4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/ </w:t>
      </w:r>
      <w:r w:rsidRPr="00C9027D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3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* </w:t>
      </w:r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+ </w:t>
      </w:r>
      <w:r w:rsidRPr="00C9027D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&lt; </w:t>
      </w:r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) | ((</w:t>
      </w:r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+ </w:t>
      </w:r>
      <w:r w:rsidRPr="00C9027D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&gt; </w:t>
      </w:r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 &amp; (</w:t>
      </w:r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&lt; </w:t>
      </w:r>
      <w:r w:rsidRPr="00C9027D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4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))) </w:t>
      </w:r>
      <w:proofErr w:type="gramStart"/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{ </w:t>
      </w:r>
      <w:r w:rsidRPr="00C9027D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/</w:t>
      </w:r>
      <w:proofErr w:type="gramEnd"/>
      <w:r w:rsidRPr="00C9027D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 xml:space="preserve">/ </w:t>
      </w:r>
      <w:r w:rsidRPr="005B622C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треугольники</w:t>
      </w:r>
      <w:r w:rsidRPr="00C9027D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справа</w:t>
      </w:r>
    </w:p>
    <w:p w14:paraId="0CCE93B2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5B622C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B622C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B622C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5B622C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Un HIT!1"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C04C9AF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}</w:t>
      </w:r>
    </w:p>
    <w:p w14:paraId="0EBA3D5B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5B622C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proofErr w:type="gramStart"/>
      <w:r w:rsidRPr="005B622C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5B622C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+ </w:t>
      </w:r>
      <w:r w:rsidRPr="005B622C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5B622C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&lt; </w:t>
      </w:r>
      <w:r w:rsidRPr="005B622C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19D08C6D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5B622C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(</w:t>
      </w:r>
      <w:proofErr w:type="gramStart"/>
      <w:r w:rsidRPr="005B622C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5B622C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+ </w:t>
      </w:r>
      <w:r w:rsidRPr="005B622C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&lt; </w:t>
      </w:r>
      <w:r w:rsidRPr="005B622C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| (</w:t>
      </w:r>
      <w:r w:rsidRPr="005B622C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5B622C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+ </w:t>
      </w:r>
      <w:r w:rsidRPr="005B622C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5B622C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5B622C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B622C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&lt; </w:t>
      </w:r>
      <w:r w:rsidRPr="005B622C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) { </w:t>
      </w:r>
      <w:r w:rsidRPr="005B622C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// </w:t>
      </w:r>
      <w:r w:rsidRPr="005B622C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круги</w:t>
      </w:r>
    </w:p>
    <w:p w14:paraId="70A7E632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proofErr w:type="spellStart"/>
      <w:r w:rsidRPr="005B622C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B622C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B622C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5B622C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HIT!2"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436F9A2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} </w:t>
      </w:r>
      <w:r w:rsidRPr="005B622C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else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7C13A439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proofErr w:type="spellStart"/>
      <w:r w:rsidRPr="005B622C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B622C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B622C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5B622C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Un HIT!3"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8901FF6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}</w:t>
      </w:r>
    </w:p>
    <w:p w14:paraId="6C26E094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} </w:t>
      </w:r>
      <w:r w:rsidRPr="005B622C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else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2A828128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5B622C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B622C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B622C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5B622C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HIT!4"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5B622C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BA1AAE1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3425614A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}</w:t>
      </w:r>
    </w:p>
    <w:p w14:paraId="19122EEC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}</w:t>
      </w:r>
    </w:p>
    <w:p w14:paraId="699EE1CF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5B622C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0F49A662" w14:textId="77777777" w:rsidR="005B622C" w:rsidRPr="005B622C" w:rsidRDefault="005B622C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14:paraId="455A2AC1" w14:textId="77777777" w:rsidR="005B622C" w:rsidRPr="00636AAB" w:rsidRDefault="005B622C" w:rsidP="005B622C"/>
    <w:p w14:paraId="2F26F8E5" w14:textId="407BDFBC" w:rsidR="005B622C" w:rsidRDefault="002413D5" w:rsidP="005B622C">
      <w:pPr>
        <w:pStyle w:val="2"/>
      </w:pPr>
      <w:r>
        <w:rPr>
          <w:lang w:val="en-US"/>
        </w:rPr>
        <w:t>6</w:t>
      </w:r>
      <w:r w:rsidR="005B622C">
        <w:t>.3. Тестирование работы программы с проверкой</w:t>
      </w:r>
    </w:p>
    <w:p w14:paraId="05272750" w14:textId="77777777" w:rsidR="005B622C" w:rsidRPr="00D446C2" w:rsidRDefault="005B622C" w:rsidP="005B622C"/>
    <w:p w14:paraId="4A1BCB6E" w14:textId="77777777" w:rsidR="005B622C" w:rsidRPr="00457150" w:rsidRDefault="005B622C" w:rsidP="005B622C">
      <w:pPr>
        <w:jc w:val="right"/>
      </w:pPr>
      <w:r>
        <w:t xml:space="preserve">Таблица </w:t>
      </w:r>
      <w:r w:rsidRPr="00457150">
        <w:t>5</w:t>
      </w:r>
    </w:p>
    <w:p w14:paraId="27580A9D" w14:textId="77777777" w:rsidR="005B622C" w:rsidRDefault="005B622C" w:rsidP="005B622C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494"/>
        <w:gridCol w:w="4746"/>
        <w:gridCol w:w="4105"/>
      </w:tblGrid>
      <w:tr w:rsidR="005B622C" w14:paraId="624C3ABF" w14:textId="77777777" w:rsidTr="002370E4">
        <w:tc>
          <w:tcPr>
            <w:tcW w:w="494" w:type="dxa"/>
          </w:tcPr>
          <w:p w14:paraId="779BDFBB" w14:textId="77777777" w:rsidR="005B622C" w:rsidRDefault="005B622C" w:rsidP="002370E4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746" w:type="dxa"/>
          </w:tcPr>
          <w:p w14:paraId="31E2F9B4" w14:textId="77777777" w:rsidR="005B622C" w:rsidRPr="00FF6D44" w:rsidRDefault="005B622C" w:rsidP="002370E4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105" w:type="dxa"/>
          </w:tcPr>
          <w:p w14:paraId="6B92301A" w14:textId="00C980BC" w:rsidR="005B622C" w:rsidRPr="002370E4" w:rsidRDefault="002370E4" w:rsidP="002370E4">
            <w:pPr>
              <w:jc w:val="center"/>
            </w:pPr>
            <w:r>
              <w:t>Изображение куда попала точка</w:t>
            </w:r>
          </w:p>
        </w:tc>
      </w:tr>
      <w:tr w:rsidR="005B622C" w14:paraId="634DFFC0" w14:textId="77777777" w:rsidTr="002370E4">
        <w:tc>
          <w:tcPr>
            <w:tcW w:w="494" w:type="dxa"/>
            <w:vAlign w:val="center"/>
          </w:tcPr>
          <w:p w14:paraId="2176A168" w14:textId="77777777" w:rsidR="005B622C" w:rsidRPr="00FF6D44" w:rsidRDefault="005B622C" w:rsidP="002370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4746" w:type="dxa"/>
            <w:vAlign w:val="center"/>
          </w:tcPr>
          <w:p w14:paraId="5F1ADB76" w14:textId="55DAB181" w:rsidR="005B622C" w:rsidRDefault="005B622C" w:rsidP="002370E4">
            <w:pPr>
              <w:jc w:val="left"/>
            </w:pPr>
            <w:r w:rsidRPr="005B622C">
              <w:rPr>
                <w:noProof/>
              </w:rPr>
              <w:drawing>
                <wp:inline distT="0" distB="0" distL="0" distR="0" wp14:anchorId="41D88704" wp14:editId="2AC08689">
                  <wp:extent cx="845893" cy="769687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5893" cy="7696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05" w:type="dxa"/>
            <w:vAlign w:val="center"/>
          </w:tcPr>
          <w:p w14:paraId="24621F0D" w14:textId="1282FF93" w:rsidR="005B622C" w:rsidRDefault="005B622C" w:rsidP="002370E4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6936286" wp14:editId="1F378A65">
                  <wp:extent cx="2469515" cy="2429510"/>
                  <wp:effectExtent l="0" t="0" r="6985" b="889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9515" cy="2429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622C" w14:paraId="5EC0707A" w14:textId="77777777" w:rsidTr="002370E4">
        <w:tc>
          <w:tcPr>
            <w:tcW w:w="494" w:type="dxa"/>
            <w:vAlign w:val="center"/>
          </w:tcPr>
          <w:p w14:paraId="42595446" w14:textId="77777777" w:rsidR="005B622C" w:rsidRPr="00FF6D44" w:rsidRDefault="005B622C" w:rsidP="002370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746" w:type="dxa"/>
            <w:vAlign w:val="center"/>
          </w:tcPr>
          <w:p w14:paraId="7802CE01" w14:textId="5D774903" w:rsidR="005B622C" w:rsidRDefault="005B622C" w:rsidP="002370E4">
            <w:pPr>
              <w:jc w:val="left"/>
            </w:pPr>
            <w:r w:rsidRPr="005B622C">
              <w:rPr>
                <w:noProof/>
              </w:rPr>
              <w:drawing>
                <wp:inline distT="0" distB="0" distL="0" distR="0" wp14:anchorId="4438ED81" wp14:editId="56FC398A">
                  <wp:extent cx="723963" cy="784928"/>
                  <wp:effectExtent l="0" t="0" r="0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3963" cy="7849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05" w:type="dxa"/>
            <w:vAlign w:val="center"/>
          </w:tcPr>
          <w:p w14:paraId="1EA5EEA2" w14:textId="34F5D1E8" w:rsidR="005B622C" w:rsidRDefault="002370E4" w:rsidP="002370E4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5828D71" wp14:editId="0C7911EE">
                  <wp:extent cx="2469515" cy="2421255"/>
                  <wp:effectExtent l="0" t="0" r="6985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9515" cy="24212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622C" w14:paraId="0A637E04" w14:textId="77777777" w:rsidTr="002370E4">
        <w:tc>
          <w:tcPr>
            <w:tcW w:w="494" w:type="dxa"/>
            <w:vAlign w:val="center"/>
          </w:tcPr>
          <w:p w14:paraId="17A7D7EE" w14:textId="77777777" w:rsidR="005B622C" w:rsidRDefault="005B622C" w:rsidP="002370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4746" w:type="dxa"/>
            <w:vAlign w:val="center"/>
          </w:tcPr>
          <w:p w14:paraId="1D13969C" w14:textId="76335B8A" w:rsidR="005B622C" w:rsidRPr="005B622C" w:rsidRDefault="002370E4" w:rsidP="002370E4">
            <w:pPr>
              <w:jc w:val="left"/>
              <w:rPr>
                <w:noProof/>
              </w:rPr>
            </w:pPr>
            <w:r w:rsidRPr="002370E4">
              <w:rPr>
                <w:noProof/>
              </w:rPr>
              <w:drawing>
                <wp:inline distT="0" distB="0" distL="0" distR="0" wp14:anchorId="2B4BA8CE" wp14:editId="1097C16D">
                  <wp:extent cx="731583" cy="807790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1583" cy="807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05" w:type="dxa"/>
            <w:vAlign w:val="center"/>
          </w:tcPr>
          <w:p w14:paraId="1385ADA6" w14:textId="507F02DB" w:rsidR="005B622C" w:rsidRDefault="002370E4" w:rsidP="002370E4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39D6087" wp14:editId="378CF422">
                  <wp:extent cx="2469515" cy="2489835"/>
                  <wp:effectExtent l="0" t="0" r="6985" b="5715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9515" cy="2489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A96E1A4" w14:textId="389C9A0A" w:rsidR="00A56422" w:rsidRDefault="00A56422" w:rsidP="00512EB2">
      <w:pPr>
        <w:rPr>
          <w:rFonts w:cs="Times New Roman"/>
          <w:sz w:val="22"/>
        </w:rPr>
      </w:pPr>
    </w:p>
    <w:p w14:paraId="4A5CF1E7" w14:textId="2BDB4B1A" w:rsidR="002370E4" w:rsidRPr="002370E4" w:rsidRDefault="002370E4" w:rsidP="002370E4">
      <w:pPr>
        <w:pStyle w:val="10"/>
      </w:pPr>
      <w:r>
        <w:t>Задание 7</w:t>
      </w:r>
    </w:p>
    <w:p w14:paraId="6AB90DBF" w14:textId="35BDF795" w:rsidR="002370E4" w:rsidRPr="00D446C2" w:rsidRDefault="002370E4" w:rsidP="002370E4">
      <w:pPr>
        <w:pStyle w:val="2"/>
      </w:pPr>
      <w:r>
        <w:t>7.1. Постановка задачи</w:t>
      </w:r>
    </w:p>
    <w:p w14:paraId="1899407B" w14:textId="77777777" w:rsidR="002370E4" w:rsidRPr="0062771C" w:rsidRDefault="002370E4" w:rsidP="002370E4">
      <w:pPr>
        <w:widowControl w:val="0"/>
        <w:ind w:firstLine="708"/>
      </w:pPr>
      <w:r>
        <w:t>Составить</w:t>
      </w:r>
      <w:r w:rsidRPr="0062771C">
        <w:t xml:space="preserve"> две программы для определения функций с точками разрыва.</w:t>
      </w:r>
      <w:r>
        <w:t xml:space="preserve"> </w:t>
      </w:r>
      <w:r w:rsidRPr="0062771C">
        <w:t>Программа должна учитывать, что пользователь может ввести переменную, которая не удовлетворяет интервалу определения функции</w:t>
      </w:r>
      <w:r>
        <w:t xml:space="preserve"> </w:t>
      </w:r>
      <w:r w:rsidRPr="002D088E">
        <w:rPr>
          <w:position w:val="-10"/>
        </w:rPr>
        <w:object w:dxaOrig="1160" w:dyaOrig="340" w14:anchorId="5643FE0B">
          <v:shape id="_x0000_i1033" type="#_x0000_t75" style="width:59.25pt;height:18pt" o:ole="">
            <v:imagedata r:id="rId42" o:title=""/>
          </v:shape>
          <o:OLEObject Type="Embed" ProgID="Equation.DSMT4" ShapeID="_x0000_i1033" DrawAspect="Content" ObjectID="_1732819028" r:id="rId43"/>
        </w:object>
      </w:r>
      <w:r w:rsidRPr="0062771C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942"/>
        <w:gridCol w:w="5413"/>
      </w:tblGrid>
      <w:tr w:rsidR="002370E4" w:rsidRPr="0062771C" w14:paraId="1752A9E9" w14:textId="77777777" w:rsidTr="002370E4">
        <w:trPr>
          <w:jc w:val="center"/>
        </w:trPr>
        <w:tc>
          <w:tcPr>
            <w:tcW w:w="3622" w:type="dxa"/>
            <w:vAlign w:val="center"/>
          </w:tcPr>
          <w:p w14:paraId="4A4B5B6A" w14:textId="77777777" w:rsidR="002370E4" w:rsidRPr="0062771C" w:rsidRDefault="002370E4" w:rsidP="002370E4">
            <w:pPr>
              <w:widowControl w:val="0"/>
              <w:rPr>
                <w:lang w:val="en-US"/>
              </w:rPr>
            </w:pPr>
            <w:r w:rsidRPr="003F0847">
              <w:rPr>
                <w:position w:val="-86"/>
              </w:rPr>
              <w:object w:dxaOrig="3760" w:dyaOrig="1860" w14:anchorId="0975C6D0">
                <v:shape id="_x0000_i1034" type="#_x0000_t75" style="width:186.75pt;height:92.25pt" o:ole="">
                  <v:imagedata r:id="rId44" o:title=""/>
                </v:shape>
                <o:OLEObject Type="Embed" ProgID="Equation.DSMT4" ShapeID="_x0000_i1034" DrawAspect="Content" ObjectID="_1732819029" r:id="rId45"/>
              </w:object>
            </w:r>
          </w:p>
        </w:tc>
        <w:tc>
          <w:tcPr>
            <w:tcW w:w="4733" w:type="dxa"/>
            <w:vAlign w:val="center"/>
          </w:tcPr>
          <w:p w14:paraId="47FEDC35" w14:textId="77777777" w:rsidR="002370E4" w:rsidRPr="0062771C" w:rsidRDefault="002370E4" w:rsidP="002370E4">
            <w:pPr>
              <w:widowControl w:val="0"/>
            </w:pPr>
            <w:r w:rsidRPr="003F0847">
              <w:rPr>
                <w:position w:val="-112"/>
              </w:rPr>
              <w:object w:dxaOrig="5220" w:dyaOrig="2380" w14:anchorId="0658D2BD">
                <v:shape id="_x0000_i1035" type="#_x0000_t75" style="width:261pt;height:118.5pt" o:ole="">
                  <v:imagedata r:id="rId46" o:title=""/>
                </v:shape>
                <o:OLEObject Type="Embed" ProgID="Equation.DSMT4" ShapeID="_x0000_i1035" DrawAspect="Content" ObjectID="_1732819030" r:id="rId47"/>
              </w:object>
            </w:r>
          </w:p>
        </w:tc>
      </w:tr>
    </w:tbl>
    <w:p w14:paraId="072D7BBA" w14:textId="68D8F2E5" w:rsidR="002370E4" w:rsidRPr="00636AAB" w:rsidRDefault="002370E4" w:rsidP="002370E4">
      <w:pPr>
        <w:pStyle w:val="2"/>
      </w:pPr>
      <w:r>
        <w:t>7</w:t>
      </w:r>
      <w:r w:rsidRPr="00636AAB">
        <w:t xml:space="preserve">.2. </w:t>
      </w:r>
      <w:r>
        <w:t>Решение</w:t>
      </w:r>
      <w:r w:rsidRPr="00636AAB">
        <w:t xml:space="preserve"> </w:t>
      </w:r>
      <w:r>
        <w:t>задачи</w:t>
      </w:r>
      <w:r w:rsidRPr="00636AAB">
        <w:t xml:space="preserve">, </w:t>
      </w:r>
      <w:r>
        <w:t>код</w:t>
      </w:r>
      <w:r w:rsidRPr="00636AAB">
        <w:t xml:space="preserve"> </w:t>
      </w:r>
      <w:r>
        <w:t>программы</w:t>
      </w:r>
    </w:p>
    <w:p w14:paraId="4EAE41EC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lang</w:t>
      </w:r>
      <w:proofErr w:type="gram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*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E23C837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util</w:t>
      </w:r>
      <w:proofErr w:type="gram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proofErr w:type="spellEnd"/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DC4926B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4931BB55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7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13EC8905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74512FD3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g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9A49588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A096130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Double</w:t>
      </w:r>
      <w:proofErr w:type="spellEnd"/>
      <w:proofErr w:type="gram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4E26607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lose</w:t>
      </w:r>
      <w:proofErr w:type="spellEnd"/>
      <w:proofErr w:type="gram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C70CA1E" w14:textId="77777777" w:rsidR="002370E4" w:rsidRPr="00C9027D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= -</w:t>
      </w:r>
      <w:r w:rsidRPr="00C9027D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3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 {</w:t>
      </w:r>
    </w:p>
    <w:p w14:paraId="0E06EE37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Данные не подходят по ОДЗ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3AED7DA3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}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el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43F99EE5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g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(-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proofErr w:type="gramStart"/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+ 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log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) / 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abs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9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A51985F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g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74F64E8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0BDEDD72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7FE204A0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g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gramStart"/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exp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) + 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PI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in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/ (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os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+ 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CD86065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g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3F6B651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1ABD2109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}</w:t>
      </w:r>
    </w:p>
    <w:p w14:paraId="64A9276A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485A02D8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Z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[</w:t>
      </w:r>
      <w:proofErr w:type="gram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] </w:t>
      </w:r>
      <w:proofErr w:type="spellStart"/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402C038B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z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390B4A0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16E42C2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Double</w:t>
      </w:r>
      <w:proofErr w:type="spellEnd"/>
      <w:proofErr w:type="gram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E03BDDB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lose</w:t>
      </w:r>
      <w:proofErr w:type="spellEnd"/>
      <w:proofErr w:type="gram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09748F0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2370E4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if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(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3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*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+ </w:t>
      </w:r>
      <w:proofErr w:type="spellStart"/>
      <w:proofErr w:type="gramStart"/>
      <w:r w:rsidRPr="002370E4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exp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proofErr w:type="gramEnd"/>
      <w:r w:rsidRPr="002370E4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) &lt;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 {</w:t>
      </w:r>
    </w:p>
    <w:p w14:paraId="46D5D283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Данные не подходят по ОДЗ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13F9D5B1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}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el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7287AE08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z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(</w:t>
      </w:r>
      <w:proofErr w:type="gramStart"/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log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exp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) / (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in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) + 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exp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A2C54BA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z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1BB4C18" w14:textId="215B3C41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}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el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</w:t>
      </w:r>
      <w:r w:rsidR="003B7CF2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</w:t>
      </w:r>
      <w:r w:rsidR="003B7CF2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39631D78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z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(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os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in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) - 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an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in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)) * 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Start"/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exp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A6E5C09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z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6CD9E22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}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el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79386886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z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(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proofErr w:type="gramStart"/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in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 / (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exp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in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in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)) + 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PI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os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in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40EC549" w14:textId="77777777" w:rsidR="002370E4" w:rsidRPr="00C9027D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proofErr w:type="spellStart"/>
      <w:r w:rsidRPr="00C9027D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C9027D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C9027D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C9027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C9027D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z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C9027D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5B32483" w14:textId="77777777" w:rsidR="002370E4" w:rsidRPr="00C9027D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048C88C4" w14:textId="77777777" w:rsidR="002370E4" w:rsidRPr="00C9027D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lastRenderedPageBreak/>
        <w:t>    }</w:t>
      </w:r>
    </w:p>
    <w:p w14:paraId="321610AA" w14:textId="7A194B48" w:rsidR="002370E4" w:rsidRPr="003B7CF2" w:rsidRDefault="002370E4" w:rsidP="003B7CF2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}</w:t>
      </w:r>
    </w:p>
    <w:p w14:paraId="467E6825" w14:textId="103ECA11" w:rsidR="003B7CF2" w:rsidRPr="003B7CF2" w:rsidRDefault="003B7CF2" w:rsidP="003B7CF2">
      <w:pPr>
        <w:pStyle w:val="2"/>
        <w:rPr>
          <w:rFonts w:cs="Times New Roman"/>
          <w:lang w:val="en-US"/>
        </w:rPr>
      </w:pPr>
      <w:r>
        <w:rPr>
          <w:rFonts w:cs="Times New Roman"/>
          <w:lang w:val="en-US"/>
        </w:rPr>
        <w:t>7</w:t>
      </w:r>
      <w:r w:rsidRPr="00110B11">
        <w:rPr>
          <w:rFonts w:cs="Times New Roman"/>
        </w:rPr>
        <w:t>.</w:t>
      </w:r>
      <w:r>
        <w:rPr>
          <w:rFonts w:cs="Times New Roman"/>
        </w:rPr>
        <w:t>3</w:t>
      </w:r>
      <w:r w:rsidRPr="00110B11">
        <w:rPr>
          <w:rFonts w:cs="Times New Roman"/>
        </w:rPr>
        <w:t xml:space="preserve">. Тестирование кода </w:t>
      </w:r>
      <w:r>
        <w:rPr>
          <w:rFonts w:cs="Times New Roman"/>
          <w:lang w:val="en-US"/>
        </w:rPr>
        <w:t>(g)</w:t>
      </w:r>
    </w:p>
    <w:p w14:paraId="7A6E2962" w14:textId="41CD4C6B" w:rsidR="003B7CF2" w:rsidRDefault="003B7CF2" w:rsidP="003B7CF2">
      <w:pPr>
        <w:rPr>
          <w:rFonts w:cs="Times New Roman"/>
          <w:sz w:val="22"/>
          <w:lang w:val="en-US"/>
        </w:rPr>
      </w:pPr>
      <w:r w:rsidRPr="003B7CF2">
        <w:rPr>
          <w:lang w:val="en-US" w:eastAsia="ru-RU"/>
        </w:rPr>
        <w:drawing>
          <wp:inline distT="0" distB="0" distL="0" distR="0" wp14:anchorId="138C5E33" wp14:editId="0B067C35">
            <wp:extent cx="2080440" cy="1912786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080440" cy="1912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F97ABC" w14:textId="42F45775" w:rsidR="003B7CF2" w:rsidRPr="003B7CF2" w:rsidRDefault="003B7CF2" w:rsidP="003B7CF2">
      <w:pPr>
        <w:rPr>
          <w:rFonts w:cs="Times New Roman"/>
          <w:b/>
          <w:bCs/>
          <w:i/>
          <w:iCs/>
          <w:sz w:val="22"/>
        </w:rPr>
      </w:pPr>
      <w:r w:rsidRPr="003B7CF2">
        <w:rPr>
          <w:rFonts w:cs="Times New Roman"/>
          <w:b/>
          <w:bCs/>
          <w:i/>
          <w:iCs/>
          <w:sz w:val="22"/>
        </w:rPr>
        <w:t xml:space="preserve">В (-5) дало </w:t>
      </w:r>
      <w:proofErr w:type="spellStart"/>
      <w:r w:rsidRPr="003B7CF2">
        <w:rPr>
          <w:rFonts w:cs="Times New Roman"/>
          <w:b/>
          <w:bCs/>
          <w:i/>
          <w:iCs/>
          <w:sz w:val="22"/>
          <w:lang w:val="en-US"/>
        </w:rPr>
        <w:t>NaN</w:t>
      </w:r>
      <w:proofErr w:type="spellEnd"/>
      <w:r w:rsidRPr="003B7CF2">
        <w:rPr>
          <w:rFonts w:cs="Times New Roman"/>
          <w:b/>
          <w:bCs/>
          <w:i/>
          <w:iCs/>
          <w:sz w:val="22"/>
        </w:rPr>
        <w:t xml:space="preserve"> т.к. </w:t>
      </w:r>
      <w:proofErr w:type="spellStart"/>
      <w:r w:rsidRPr="003B7CF2">
        <w:rPr>
          <w:rFonts w:cs="Times New Roman"/>
          <w:b/>
          <w:bCs/>
          <w:i/>
          <w:iCs/>
          <w:sz w:val="22"/>
        </w:rPr>
        <w:t>подлогорифмическое</w:t>
      </w:r>
      <w:proofErr w:type="spellEnd"/>
      <w:r w:rsidRPr="003B7CF2">
        <w:rPr>
          <w:rFonts w:cs="Times New Roman"/>
          <w:b/>
          <w:bCs/>
          <w:i/>
          <w:iCs/>
          <w:sz w:val="22"/>
        </w:rPr>
        <w:t xml:space="preserve"> значение должно быть &gt;</w:t>
      </w:r>
      <w:proofErr w:type="gramStart"/>
      <w:r w:rsidRPr="003B7CF2">
        <w:rPr>
          <w:rFonts w:cs="Times New Roman"/>
          <w:b/>
          <w:bCs/>
          <w:i/>
          <w:iCs/>
          <w:sz w:val="22"/>
        </w:rPr>
        <w:t>0</w:t>
      </w:r>
      <w:proofErr w:type="gramEnd"/>
      <w:r w:rsidRPr="003B7CF2">
        <w:rPr>
          <w:rFonts w:cs="Times New Roman"/>
          <w:b/>
          <w:bCs/>
          <w:i/>
          <w:iCs/>
          <w:sz w:val="22"/>
        </w:rPr>
        <w:t xml:space="preserve"> а у нас (-5 +2) = -3 Не принадлежит </w:t>
      </w:r>
      <w:proofErr w:type="spellStart"/>
      <w:r w:rsidRPr="003B7CF2">
        <w:rPr>
          <w:rFonts w:cs="Times New Roman"/>
          <w:b/>
          <w:bCs/>
          <w:i/>
          <w:iCs/>
          <w:sz w:val="22"/>
        </w:rPr>
        <w:t>Одз</w:t>
      </w:r>
      <w:proofErr w:type="spellEnd"/>
    </w:p>
    <w:p w14:paraId="76384033" w14:textId="35DE0104" w:rsidR="003B7CF2" w:rsidRPr="003B7CF2" w:rsidRDefault="003B7CF2" w:rsidP="003B7CF2">
      <w:pPr>
        <w:pStyle w:val="2"/>
        <w:rPr>
          <w:rFonts w:cs="Times New Roman"/>
          <w:lang w:val="en-US"/>
        </w:rPr>
      </w:pPr>
      <w:r>
        <w:rPr>
          <w:rFonts w:cs="Times New Roman"/>
          <w:lang w:val="en-US"/>
        </w:rPr>
        <w:t>7</w:t>
      </w:r>
      <w:r w:rsidRPr="00110B11">
        <w:rPr>
          <w:rFonts w:cs="Times New Roman"/>
        </w:rPr>
        <w:t>.</w:t>
      </w:r>
      <w:r>
        <w:rPr>
          <w:rFonts w:cs="Times New Roman"/>
        </w:rPr>
        <w:t>3</w:t>
      </w:r>
      <w:r w:rsidRPr="00110B11">
        <w:rPr>
          <w:rFonts w:cs="Times New Roman"/>
        </w:rPr>
        <w:t xml:space="preserve">. Тестирование кода </w:t>
      </w:r>
      <w:r>
        <w:rPr>
          <w:rFonts w:cs="Times New Roman"/>
          <w:lang w:val="en-US"/>
        </w:rPr>
        <w:t>(</w:t>
      </w:r>
      <w:r>
        <w:rPr>
          <w:rFonts w:cs="Times New Roman"/>
          <w:lang w:val="en-US"/>
        </w:rPr>
        <w:t>z</w:t>
      </w:r>
      <w:r>
        <w:rPr>
          <w:rFonts w:cs="Times New Roman"/>
          <w:lang w:val="en-US"/>
        </w:rPr>
        <w:t>)</w:t>
      </w:r>
    </w:p>
    <w:p w14:paraId="6703DB5D" w14:textId="1162FF75" w:rsidR="003B7CF2" w:rsidRDefault="003B7CF2" w:rsidP="003B7CF2">
      <w:pPr>
        <w:rPr>
          <w:rFonts w:cs="Times New Roman"/>
          <w:sz w:val="22"/>
          <w:lang w:val="en-US"/>
        </w:rPr>
      </w:pPr>
      <w:r w:rsidRPr="003B7CF2">
        <w:rPr>
          <w:rFonts w:cs="Times New Roman"/>
          <w:sz w:val="22"/>
          <w:lang w:val="en-US"/>
        </w:rPr>
        <w:drawing>
          <wp:inline distT="0" distB="0" distL="0" distR="0" wp14:anchorId="1DEED8FD" wp14:editId="6F071F33">
            <wp:extent cx="1905165" cy="2644369"/>
            <wp:effectExtent l="0" t="0" r="0" b="381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905165" cy="2644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78F95" w14:textId="77777777" w:rsidR="003B7CF2" w:rsidRPr="003B7CF2" w:rsidRDefault="003B7CF2" w:rsidP="002370E4">
      <w:pPr>
        <w:rPr>
          <w:lang w:eastAsia="ru-RU"/>
        </w:rPr>
      </w:pPr>
    </w:p>
    <w:p w14:paraId="0B1E5D9B" w14:textId="22886CAA" w:rsidR="002370E4" w:rsidRPr="00C9027D" w:rsidRDefault="002370E4" w:rsidP="002370E4">
      <w:pPr>
        <w:pStyle w:val="10"/>
        <w:rPr>
          <w:lang w:val="en-US"/>
        </w:rPr>
      </w:pPr>
      <w:r>
        <w:t>Задание</w:t>
      </w:r>
      <w:r w:rsidRPr="00C9027D">
        <w:rPr>
          <w:lang w:val="en-US"/>
        </w:rPr>
        <w:t xml:space="preserve"> 8</w:t>
      </w:r>
    </w:p>
    <w:p w14:paraId="26F9AAA6" w14:textId="37D52DF2" w:rsidR="002370E4" w:rsidRPr="00D446C2" w:rsidRDefault="002370E4" w:rsidP="002370E4">
      <w:pPr>
        <w:pStyle w:val="2"/>
      </w:pPr>
      <w:r>
        <w:t>8.1. Постановка задачи</w:t>
      </w:r>
    </w:p>
    <w:p w14:paraId="49AD723E" w14:textId="29342811" w:rsidR="002370E4" w:rsidRPr="00636AAB" w:rsidRDefault="002370E4" w:rsidP="002370E4">
      <w:pPr>
        <w:widowControl w:val="0"/>
        <w:ind w:firstLine="708"/>
      </w:pPr>
      <w:r>
        <w:t xml:space="preserve">Используя инструкцию </w:t>
      </w:r>
      <w:r>
        <w:rPr>
          <w:lang w:val="en-US"/>
        </w:rPr>
        <w:t>switch</w:t>
      </w:r>
      <w:r>
        <w:t xml:space="preserve"> составить расписание соревнований в ПНИПУ на год. Пользователь вводит месяц, а программа выводит, какие соревнования и когда в этом месяце будут проходить.8</w:t>
      </w:r>
      <w:r w:rsidRPr="00636AAB">
        <w:t xml:space="preserve">.2. </w:t>
      </w:r>
      <w:r>
        <w:t>Решение</w:t>
      </w:r>
      <w:r w:rsidRPr="00636AAB">
        <w:t xml:space="preserve"> </w:t>
      </w:r>
      <w:r>
        <w:t>задачи</w:t>
      </w:r>
      <w:r w:rsidRPr="00636AAB">
        <w:t xml:space="preserve">, </w:t>
      </w:r>
      <w:r>
        <w:t>код</w:t>
      </w:r>
      <w:r w:rsidRPr="00636AAB">
        <w:t xml:space="preserve"> </w:t>
      </w:r>
      <w:r>
        <w:t>программы</w:t>
      </w:r>
    </w:p>
    <w:p w14:paraId="4C3DF7E9" w14:textId="77777777" w:rsidR="002370E4" w:rsidRPr="00C9027D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gram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util</w:t>
      </w:r>
      <w:proofErr w:type="spellEnd"/>
      <w:proofErr w:type="gramEnd"/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C9027D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005C7D64" w14:textId="77777777" w:rsidR="002370E4" w:rsidRPr="00C9027D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14:paraId="77430D56" w14:textId="77777777" w:rsidR="002370E4" w:rsidRPr="00C9027D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</w:t>
      </w:r>
      <w:r w:rsidRPr="00C9027D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8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{</w:t>
      </w:r>
    </w:p>
    <w:p w14:paraId="62639C4B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226FE1CF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9367FA4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Write number from 1 to 12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ACB8E51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E1FAE29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switch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50695B19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</w:t>
      </w:r>
    </w:p>
    <w:p w14:paraId="74D89FD3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Русский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медвежонок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5786860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748F520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lastRenderedPageBreak/>
        <w:t xml:space="preserve">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</w:t>
      </w:r>
    </w:p>
    <w:p w14:paraId="74F0CD0D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конкурс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«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Хороводы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»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4F7524C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F1D2113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</w:t>
      </w:r>
    </w:p>
    <w:p w14:paraId="0B8AAC39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конкурс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еревочка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1FDC3C6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F4C5E31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</w:t>
      </w:r>
    </w:p>
    <w:p w14:paraId="0FC660C9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конкурс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Смотай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шнур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87BB079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C2DE74D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</w:t>
      </w:r>
    </w:p>
    <w:p w14:paraId="180F4A8B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конкурс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Достань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яблоко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DAB7A9C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68B6A6B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6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</w:t>
      </w:r>
    </w:p>
    <w:p w14:paraId="3D7E6A1B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конкурс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Укуси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его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...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5B9627B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403C5E7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7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</w:t>
      </w:r>
    </w:p>
    <w:p w14:paraId="3FCBF1C1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конкурс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Кто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это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?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E0653DB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3CBAAC3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8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</w:t>
      </w:r>
    </w:p>
    <w:p w14:paraId="5762C924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конкурс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Бага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-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Яга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3CB3CCE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6E84C55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9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</w:t>
      </w:r>
    </w:p>
    <w:p w14:paraId="38C513C6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конкурс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proofErr w:type="spellStart"/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Переливалки</w:t>
      </w:r>
      <w:proofErr w:type="spellEnd"/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B9463ED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6CA6281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</w:t>
      </w:r>
    </w:p>
    <w:p w14:paraId="1D319574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конкурс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Лучший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шофер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23F4B86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14118FE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1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</w:t>
      </w:r>
    </w:p>
    <w:p w14:paraId="59687C6C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конкурс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зломщики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87A2543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0F42FA4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2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</w:t>
      </w:r>
    </w:p>
    <w:p w14:paraId="52D4782D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конкурс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зломщики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C1328C5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60FDFEA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defaul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</w:t>
      </w:r>
    </w:p>
    <w:p w14:paraId="6A0DDF62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proofErr w:type="spellStart"/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Vvedeno</w:t>
      </w:r>
      <w:proofErr w:type="spellEnd"/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proofErr w:type="spellStart"/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slishkom</w:t>
      </w:r>
      <w:proofErr w:type="spellEnd"/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proofErr w:type="spellStart"/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bolshoe</w:t>
      </w:r>
      <w:proofErr w:type="spellEnd"/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proofErr w:type="spellStart"/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chislo</w:t>
      </w:r>
      <w:proofErr w:type="spellEnd"/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13FA877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2370E4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break</w:t>
      </w:r>
      <w:proofErr w:type="spellEnd"/>
      <w:r w:rsidRPr="002370E4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722EAC5A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}</w:t>
      </w:r>
    </w:p>
    <w:p w14:paraId="50C36DB7" w14:textId="4127251C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}</w:t>
      </w:r>
    </w:p>
    <w:p w14:paraId="79CE1E84" w14:textId="50F1CC26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32A4975D" w14:textId="67319B94" w:rsidR="002370E4" w:rsidRDefault="002370E4" w:rsidP="002370E4">
      <w:pPr>
        <w:rPr>
          <w:lang w:eastAsia="ru-RU"/>
        </w:rPr>
      </w:pPr>
    </w:p>
    <w:p w14:paraId="2A6B0BEB" w14:textId="1E3C6E7C" w:rsidR="002370E4" w:rsidRPr="002370E4" w:rsidRDefault="002370E4" w:rsidP="002370E4">
      <w:pPr>
        <w:pStyle w:val="10"/>
      </w:pPr>
      <w:r>
        <w:t>Задание 9</w:t>
      </w:r>
    </w:p>
    <w:p w14:paraId="67B5112F" w14:textId="07CAC15D" w:rsidR="002370E4" w:rsidRPr="00D446C2" w:rsidRDefault="002370E4" w:rsidP="002370E4">
      <w:pPr>
        <w:pStyle w:val="2"/>
      </w:pPr>
      <w:r>
        <w:t>9.1. Постановка задачи</w:t>
      </w:r>
    </w:p>
    <w:p w14:paraId="6932139C" w14:textId="77777777" w:rsidR="002370E4" w:rsidRDefault="002370E4" w:rsidP="002370E4">
      <w:pPr>
        <w:widowControl w:val="0"/>
        <w:ind w:firstLine="708"/>
      </w:pPr>
      <w:r>
        <w:t xml:space="preserve">Составить программу опроса респондента на придуманную вами тему с сочетанием инструкций </w:t>
      </w:r>
      <w:r>
        <w:rPr>
          <w:lang w:val="en-US"/>
        </w:rPr>
        <w:t>if</w:t>
      </w:r>
      <w:r w:rsidRPr="0077212C">
        <w:t xml:space="preserve"> </w:t>
      </w:r>
      <w:r>
        <w:t xml:space="preserve">и </w:t>
      </w:r>
      <w:r>
        <w:rPr>
          <w:lang w:val="en-US"/>
        </w:rPr>
        <w:t>switch</w:t>
      </w:r>
      <w:r w:rsidRPr="0077212C">
        <w:t xml:space="preserve"> (</w:t>
      </w:r>
      <w:r>
        <w:t xml:space="preserve">не менее 4 вопросов с вложениями </w:t>
      </w:r>
      <w:r>
        <w:rPr>
          <w:lang w:val="en-US"/>
        </w:rPr>
        <w:t>switch</w:t>
      </w:r>
      <w:r w:rsidRPr="0077212C">
        <w:t xml:space="preserve"> </w:t>
      </w:r>
      <w:r>
        <w:t>в</w:t>
      </w:r>
      <w:r w:rsidRPr="0077212C">
        <w:t xml:space="preserve"> </w:t>
      </w:r>
      <w:r>
        <w:rPr>
          <w:lang w:val="en-US"/>
        </w:rPr>
        <w:t>if</w:t>
      </w:r>
      <w:r>
        <w:t>)</w:t>
      </w:r>
      <w:r w:rsidRPr="0077212C">
        <w:t>.</w:t>
      </w:r>
    </w:p>
    <w:p w14:paraId="2BEF4F9C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util</w:t>
      </w:r>
      <w:proofErr w:type="gram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proofErr w:type="spellEnd"/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6CDD337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712C99A7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9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570F901B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0B184024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C6160DF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lastRenderedPageBreak/>
        <w:t xml:space="preserve">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ведите число от 1 до 5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7ECE22E6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51DD43B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=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2463ACE2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ы ввели число 1 теперь введите число от 1 до 3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1EEC1E97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35E3B14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switch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310D5F42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 {</w:t>
      </w:r>
    </w:p>
    <w:p w14:paraId="690C3D84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ариант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1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5A0E94A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9228AC8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}</w:t>
      </w:r>
    </w:p>
    <w:p w14:paraId="1D32FEC3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 {</w:t>
      </w:r>
    </w:p>
    <w:p w14:paraId="48644C17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ариант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2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AC7F29C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3B325DB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}</w:t>
      </w:r>
    </w:p>
    <w:p w14:paraId="3AC044EF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 {</w:t>
      </w:r>
    </w:p>
    <w:p w14:paraId="7D2160C2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ариант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3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489EDD0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A74F771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}</w:t>
      </w:r>
    </w:p>
    <w:p w14:paraId="34456A57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defaul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 {</w:t>
      </w:r>
    </w:p>
    <w:p w14:paraId="660D5F99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proofErr w:type="spellStart"/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енно</w:t>
      </w:r>
      <w:proofErr w:type="spellEnd"/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неверное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число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A19622D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proofErr w:type="spellStart"/>
      <w:r w:rsidRPr="002370E4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break</w:t>
      </w:r>
      <w:proofErr w:type="spellEnd"/>
      <w:r w:rsidRPr="002370E4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2AD819E9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        }</w:t>
      </w:r>
    </w:p>
    <w:p w14:paraId="3F66D703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    }</w:t>
      </w:r>
    </w:p>
    <w:p w14:paraId="67535FFC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} </w:t>
      </w:r>
      <w:proofErr w:type="spellStart"/>
      <w:r w:rsidRPr="002370E4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else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{</w:t>
      </w:r>
    </w:p>
    <w:p w14:paraId="049634D8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</w:t>
      </w:r>
      <w:proofErr w:type="spellStart"/>
      <w:r w:rsidRPr="002370E4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if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=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 {</w:t>
      </w:r>
    </w:p>
    <w:p w14:paraId="11760455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ы ввели число 2 теперь введите число от 1 до 3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7790FDC1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z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063BCE4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switch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z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5D524055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 {</w:t>
      </w:r>
    </w:p>
    <w:p w14:paraId="377ADDFD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ариант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1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FA2F5F8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9C31ABD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    }</w:t>
      </w:r>
    </w:p>
    <w:p w14:paraId="3CE59103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 {</w:t>
      </w:r>
    </w:p>
    <w:p w14:paraId="4DF8FD73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ариант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2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4200B0D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C54EF9A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    }</w:t>
      </w:r>
    </w:p>
    <w:p w14:paraId="2178C6C8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 {</w:t>
      </w:r>
    </w:p>
    <w:p w14:paraId="316EA659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ариант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3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CF066F1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DAA17C0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    }</w:t>
      </w:r>
    </w:p>
    <w:p w14:paraId="715DDF50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defaul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 {</w:t>
      </w:r>
    </w:p>
    <w:p w14:paraId="394CF39A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proofErr w:type="spellStart"/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енно</w:t>
      </w:r>
      <w:proofErr w:type="spellEnd"/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неверное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число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82A3861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</w:t>
      </w:r>
      <w:proofErr w:type="spellStart"/>
      <w:r w:rsidRPr="002370E4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break</w:t>
      </w:r>
      <w:proofErr w:type="spellEnd"/>
      <w:r w:rsidRPr="002370E4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66C1CE7B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            }</w:t>
      </w:r>
    </w:p>
    <w:p w14:paraId="341B3E71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        }</w:t>
      </w:r>
    </w:p>
    <w:p w14:paraId="14375543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} </w:t>
      </w:r>
      <w:proofErr w:type="spellStart"/>
      <w:r w:rsidRPr="002370E4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else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{</w:t>
      </w:r>
    </w:p>
    <w:p w14:paraId="29CEA782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</w:t>
      </w:r>
      <w:proofErr w:type="spellStart"/>
      <w:r w:rsidRPr="002370E4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if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=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3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 {</w:t>
      </w:r>
    </w:p>
    <w:p w14:paraId="77FCFA98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ы ввели число 3 теперь введите число от 1 до 3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3F26874A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lastRenderedPageBreak/>
        <w:t xml:space="preserve">                   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420F547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switch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3F6E8500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 {</w:t>
      </w:r>
    </w:p>
    <w:p w14:paraId="0DF13389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ариант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1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952BCC6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620E5FF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        }</w:t>
      </w:r>
    </w:p>
    <w:p w14:paraId="67246165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 {</w:t>
      </w:r>
    </w:p>
    <w:p w14:paraId="79B93FF9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ариант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2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2D81CF5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7DBB341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        }</w:t>
      </w:r>
    </w:p>
    <w:p w14:paraId="52788CB2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 {</w:t>
      </w:r>
    </w:p>
    <w:p w14:paraId="75BA5876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ариант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3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8E091DE" w14:textId="77777777" w:rsidR="002370E4" w:rsidRPr="00C9027D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</w:t>
      </w:r>
      <w:r w:rsidRPr="00C9027D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C9027D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A48B3D0" w14:textId="77777777" w:rsidR="002370E4" w:rsidRPr="00C9027D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        }</w:t>
      </w:r>
    </w:p>
    <w:p w14:paraId="4226F4F3" w14:textId="77777777" w:rsidR="002370E4" w:rsidRPr="00C9027D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</w:t>
      </w:r>
      <w:r w:rsidRPr="00C9027D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default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 {</w:t>
      </w:r>
    </w:p>
    <w:p w14:paraId="6B8FE591" w14:textId="77777777" w:rsidR="002370E4" w:rsidRPr="00C9027D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</w:t>
      </w:r>
      <w:proofErr w:type="spellStart"/>
      <w:r w:rsidRPr="00C9027D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C9027D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C9027D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C9027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C9027D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proofErr w:type="spellStart"/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енно</w:t>
      </w:r>
      <w:proofErr w:type="spellEnd"/>
      <w:r w:rsidRPr="00C9027D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неверное</w:t>
      </w:r>
      <w:r w:rsidRPr="00C9027D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число</w:t>
      </w:r>
      <w:r w:rsidRPr="00C9027D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C9027D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A66DCF9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C9027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</w:t>
      </w:r>
      <w:proofErr w:type="spellStart"/>
      <w:r w:rsidRPr="002370E4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break</w:t>
      </w:r>
      <w:proofErr w:type="spellEnd"/>
      <w:r w:rsidRPr="002370E4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2737E226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                }</w:t>
      </w:r>
    </w:p>
    <w:p w14:paraId="25EB8D4B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            }</w:t>
      </w:r>
    </w:p>
    <w:p w14:paraId="589846A5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} </w:t>
      </w:r>
      <w:proofErr w:type="spellStart"/>
      <w:r w:rsidRPr="002370E4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else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{</w:t>
      </w:r>
    </w:p>
    <w:p w14:paraId="64DAFDF5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    </w:t>
      </w:r>
      <w:proofErr w:type="spellStart"/>
      <w:r w:rsidRPr="002370E4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if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=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4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 {</w:t>
      </w:r>
    </w:p>
    <w:p w14:paraId="404D8DED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ы ввели число 4 теперь введите число от 1 до 3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7A4A827A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        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v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77C8A2B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switch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v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1FCD533D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 {</w:t>
      </w:r>
    </w:p>
    <w:p w14:paraId="22FF06CE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ариант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1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CB4D6CB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0A0E7F0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            }</w:t>
      </w:r>
    </w:p>
    <w:p w14:paraId="27EEB2E3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 {</w:t>
      </w:r>
    </w:p>
    <w:p w14:paraId="0B5179FF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ариант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2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FC1E2B5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C2326FF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            }</w:t>
      </w:r>
    </w:p>
    <w:p w14:paraId="4B9BFE65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 {</w:t>
      </w:r>
    </w:p>
    <w:p w14:paraId="3A7B48E6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ариант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3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6A88216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9935A5D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            }</w:t>
      </w:r>
    </w:p>
    <w:p w14:paraId="14FE697F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defaul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: {</w:t>
      </w:r>
    </w:p>
    <w:p w14:paraId="7F21DA17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proofErr w:type="spellStart"/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енно</w:t>
      </w:r>
      <w:proofErr w:type="spellEnd"/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неверное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число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0B8A3F5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676D4BB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            }</w:t>
      </w:r>
    </w:p>
    <w:p w14:paraId="27CBE4E6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        }</w:t>
      </w:r>
    </w:p>
    <w:p w14:paraId="541912A9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}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else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60EDC5B1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</w:t>
      </w:r>
      <w:r w:rsidRPr="002370E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2370E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 </w:t>
      </w:r>
      <w:r w:rsidRPr="002370E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1CC61183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    </w:t>
      </w:r>
      <w:proofErr w:type="spellStart"/>
      <w:r w:rsidRPr="002370E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2370E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ено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слишком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большое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число</w:t>
      </w:r>
      <w:r w:rsidRPr="002370E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2370E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59A8BE1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</w:t>
      </w: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44F526E8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            }</w:t>
      </w:r>
    </w:p>
    <w:p w14:paraId="0BE268FA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        }</w:t>
      </w:r>
    </w:p>
    <w:p w14:paraId="07E1F85E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    }</w:t>
      </w:r>
    </w:p>
    <w:p w14:paraId="0301F4CF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}</w:t>
      </w:r>
    </w:p>
    <w:p w14:paraId="7D1967B0" w14:textId="77777777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lastRenderedPageBreak/>
        <w:t>    }</w:t>
      </w:r>
    </w:p>
    <w:p w14:paraId="36FD70AA" w14:textId="3336E6BC" w:rsidR="002370E4" w:rsidRPr="002370E4" w:rsidRDefault="002370E4" w:rsidP="002370E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2370E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  <w:bookmarkStart w:id="3" w:name="_GoBack"/>
      <w:bookmarkEnd w:id="3"/>
    </w:p>
    <w:sectPr w:rsidR="002370E4" w:rsidRPr="002370E4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3"/>
  </w:num>
  <w:num w:numId="7">
    <w:abstractNumId w:val="8"/>
  </w:num>
  <w:num w:numId="8">
    <w:abstractNumId w:val="6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AC2"/>
    <w:rsid w:val="000A5561"/>
    <w:rsid w:val="000B3444"/>
    <w:rsid w:val="000E2026"/>
    <w:rsid w:val="00153843"/>
    <w:rsid w:val="00154025"/>
    <w:rsid w:val="001C42EB"/>
    <w:rsid w:val="001E2AC2"/>
    <w:rsid w:val="001F5081"/>
    <w:rsid w:val="0023190B"/>
    <w:rsid w:val="002370E4"/>
    <w:rsid w:val="002413D5"/>
    <w:rsid w:val="0037690F"/>
    <w:rsid w:val="003834CA"/>
    <w:rsid w:val="0038419B"/>
    <w:rsid w:val="003B7CF2"/>
    <w:rsid w:val="003C1230"/>
    <w:rsid w:val="003F1E53"/>
    <w:rsid w:val="004079ED"/>
    <w:rsid w:val="00457150"/>
    <w:rsid w:val="004B5CF2"/>
    <w:rsid w:val="004F2630"/>
    <w:rsid w:val="00512EB2"/>
    <w:rsid w:val="005B622C"/>
    <w:rsid w:val="005F2B9E"/>
    <w:rsid w:val="00600072"/>
    <w:rsid w:val="00636AAB"/>
    <w:rsid w:val="00674115"/>
    <w:rsid w:val="006C0D70"/>
    <w:rsid w:val="00721B27"/>
    <w:rsid w:val="00756AD0"/>
    <w:rsid w:val="0076574D"/>
    <w:rsid w:val="00767A25"/>
    <w:rsid w:val="007B778E"/>
    <w:rsid w:val="00820B9E"/>
    <w:rsid w:val="008753F2"/>
    <w:rsid w:val="00955A36"/>
    <w:rsid w:val="00971F49"/>
    <w:rsid w:val="00991840"/>
    <w:rsid w:val="009D46F1"/>
    <w:rsid w:val="009E0E6E"/>
    <w:rsid w:val="00A56422"/>
    <w:rsid w:val="00AD4309"/>
    <w:rsid w:val="00B409A8"/>
    <w:rsid w:val="00B92E64"/>
    <w:rsid w:val="00BE0F1A"/>
    <w:rsid w:val="00BE6E04"/>
    <w:rsid w:val="00BF7EA4"/>
    <w:rsid w:val="00C05916"/>
    <w:rsid w:val="00C41CF7"/>
    <w:rsid w:val="00C46F41"/>
    <w:rsid w:val="00C51A7A"/>
    <w:rsid w:val="00C9027D"/>
    <w:rsid w:val="00CD04F0"/>
    <w:rsid w:val="00CF7C02"/>
    <w:rsid w:val="00D446C2"/>
    <w:rsid w:val="00D819AA"/>
    <w:rsid w:val="00DB0968"/>
    <w:rsid w:val="00DB483A"/>
    <w:rsid w:val="00E04C0B"/>
    <w:rsid w:val="00E12D8E"/>
    <w:rsid w:val="00E14EDB"/>
    <w:rsid w:val="00E4458D"/>
    <w:rsid w:val="00E71049"/>
    <w:rsid w:val="00EF08FD"/>
    <w:rsid w:val="00FA5111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3452CA"/>
  <w15:docId w15:val="{BBF370D0-A8DB-42B9-919E-5A4D4EB34A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3769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15402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154025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704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137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65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18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61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297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71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18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604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98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59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691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556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42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967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420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79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1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52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23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491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583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8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75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034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536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488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0232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114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09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503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100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623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63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6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593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867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14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66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79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14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560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70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96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847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48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50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13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435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03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34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20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1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165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614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24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82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513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78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655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56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25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71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216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160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88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755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483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718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44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672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52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40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23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603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1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157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135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499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19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75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43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563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36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78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22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77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10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945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2905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1681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862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8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385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82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378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09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0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116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57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175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7257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395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77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642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808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10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234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218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3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075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52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54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7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317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881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712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493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56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477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711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19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201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409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44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93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56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00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818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10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58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9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10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9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57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006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3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31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467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269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9974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499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6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07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262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27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53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666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9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39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70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66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77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9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33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39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61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927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71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101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8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832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65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60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18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127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90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5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673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452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81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19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88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2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82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15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7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90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70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673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769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699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16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093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07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178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108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26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96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77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5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17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27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24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241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823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823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311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10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421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17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563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32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05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47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14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93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27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00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845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6279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9713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235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58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75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792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37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40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973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8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12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60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02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22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5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63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93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274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640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72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96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128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37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23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43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354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3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546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9636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80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55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32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55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83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609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400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67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27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577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971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9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840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569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4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692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418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365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6135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7027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29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699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928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574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44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741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906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57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05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195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602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47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560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63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270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6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53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48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3762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686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549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85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31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79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4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49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13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908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9543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724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08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761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04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21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78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682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015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899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609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96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18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057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82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183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10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08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908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97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475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1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154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46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848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63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11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42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36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023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7298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9797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38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698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8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97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39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23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561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54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7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24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22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310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873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650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098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064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4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76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761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057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64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96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60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63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709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25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32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96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5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12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449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96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74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73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468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646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61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651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30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12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8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0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699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08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026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392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418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54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33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378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583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23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911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704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644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98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45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237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1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706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43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863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87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45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676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62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755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45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687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662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99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88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97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222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1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614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32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450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980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358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93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389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811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9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530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01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04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34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90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626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236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1076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630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53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566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54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002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999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23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990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51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057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29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506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36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7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922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073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65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02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99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70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570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90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73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649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296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70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195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183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767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024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11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287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18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350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93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116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6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3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3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98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491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51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93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6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61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81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460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92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188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249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289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966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9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72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2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75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42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23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600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27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59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403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001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36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96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74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30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115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95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420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997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021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46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146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24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1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16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839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810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454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581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97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828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377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921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228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17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298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310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157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847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52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36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30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760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941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62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08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05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84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78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786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5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62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9333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5530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093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793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852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919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8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69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844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4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79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4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559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92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639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15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5905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8467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83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27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757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42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89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06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123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962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3740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919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74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42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639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404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55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70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99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40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576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39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374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611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30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71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92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557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258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81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911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1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304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537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09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219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59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6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1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99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784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46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20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545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43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56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805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25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16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65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542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143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63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998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49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484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5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57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371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73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443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333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23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03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1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625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01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96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28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381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1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7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071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195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4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20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010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61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5016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0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29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869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7461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23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789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24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50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065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0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74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99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370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9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402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9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73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950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827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2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80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817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605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23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54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89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46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6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597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6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53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500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2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09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034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175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170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66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12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422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1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053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891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320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234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99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94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806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34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72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401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46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6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1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09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739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892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12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03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667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767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125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263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83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876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043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547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894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63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63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835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018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843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909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78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551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45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08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94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753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71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973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990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30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883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545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99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99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42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416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807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232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497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205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29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568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89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4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50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2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209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831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412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245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2775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84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7829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7746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23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83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11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977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228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9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586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1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04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737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723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520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776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35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4870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095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4209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700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70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48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672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224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60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07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76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07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033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74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76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39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94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977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936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531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3.emf"/><Relationship Id="rId39" Type="http://schemas.openxmlformats.org/officeDocument/2006/relationships/image" Target="media/image26.png"/><Relationship Id="rId21" Type="http://schemas.openxmlformats.org/officeDocument/2006/relationships/oleObject" Target="embeddings/oleObject7.bin"/><Relationship Id="rId34" Type="http://schemas.openxmlformats.org/officeDocument/2006/relationships/image" Target="media/image21.png"/><Relationship Id="rId42" Type="http://schemas.openxmlformats.org/officeDocument/2006/relationships/image" Target="media/image29.wmf"/><Relationship Id="rId47" Type="http://schemas.openxmlformats.org/officeDocument/2006/relationships/oleObject" Target="embeddings/oleObject11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6.png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49" Type="http://schemas.openxmlformats.org/officeDocument/2006/relationships/image" Target="media/image33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8.png"/><Relationship Id="rId44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oleObject" Target="embeddings/oleObject9.bin"/><Relationship Id="rId48" Type="http://schemas.openxmlformats.org/officeDocument/2006/relationships/image" Target="media/image32.png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1.wmf"/><Relationship Id="rId20" Type="http://schemas.openxmlformats.org/officeDocument/2006/relationships/image" Target="media/image9.wmf"/><Relationship Id="rId41" Type="http://schemas.openxmlformats.org/officeDocument/2006/relationships/image" Target="media/image28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C117216-45D4-40DF-A7EF-B0FA944847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2</TotalTime>
  <Pages>20</Pages>
  <Words>2787</Words>
  <Characters>15890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xlyaev</dc:creator>
  <cp:lastModifiedBy>hacker</cp:lastModifiedBy>
  <cp:revision>11</cp:revision>
  <dcterms:created xsi:type="dcterms:W3CDTF">2022-10-05T19:04:00Z</dcterms:created>
  <dcterms:modified xsi:type="dcterms:W3CDTF">2022-12-17T16:50:00Z</dcterms:modified>
</cp:coreProperties>
</file>